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B1FD74" w14:textId="7AF6DE6F" w:rsidR="008D1F28" w:rsidRPr="008D1F28" w:rsidRDefault="008D1F28" w:rsidP="008D1F28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8D1F28">
        <w:rPr>
          <w:rFonts w:hint="eastAsia"/>
          <w:b/>
          <w:sz w:val="28"/>
          <w:szCs w:val="28"/>
        </w:rPr>
        <w:t>决策树</w:t>
      </w:r>
    </w:p>
    <w:p w14:paraId="3D552F05" w14:textId="680A6ACE" w:rsidR="008D1F28" w:rsidRPr="008D1F28" w:rsidRDefault="008D1F28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、</w:t>
      </w:r>
      <w:r w:rsidRPr="008D1F28">
        <w:rPr>
          <w:rFonts w:ascii="宋体" w:hAnsi="宋体" w:cs="宋体" w:hint="eastAsia"/>
          <w:b/>
          <w:bCs/>
          <w:szCs w:val="21"/>
        </w:rPr>
        <w:t>实验目的</w:t>
      </w:r>
    </w:p>
    <w:p w14:paraId="07F9B19B" w14:textId="4B0EA00C" w:rsidR="008D1F28" w:rsidRPr="008D1F28" w:rsidRDefault="008D1F28" w:rsidP="008D1F28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hAnsi="宋体" w:cs="宋体"/>
          <w:szCs w:val="21"/>
        </w:rPr>
      </w:pPr>
      <w:r w:rsidRPr="008D1F28">
        <w:rPr>
          <w:rFonts w:ascii="宋体" w:hAnsi="宋体" w:cs="宋体" w:hint="eastAsia"/>
          <w:szCs w:val="21"/>
        </w:rPr>
        <w:t>了解典型决策树算法</w:t>
      </w:r>
      <w:r>
        <w:rPr>
          <w:rFonts w:ascii="宋体" w:hAnsi="宋体" w:cs="宋体" w:hint="eastAsia"/>
          <w:szCs w:val="21"/>
        </w:rPr>
        <w:t>。</w:t>
      </w:r>
    </w:p>
    <w:p w14:paraId="111F322C" w14:textId="3E332491" w:rsidR="008D1F28" w:rsidRPr="008D1F28" w:rsidRDefault="008D1F28" w:rsidP="008D1F28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hAnsi="宋体" w:cs="宋体"/>
          <w:szCs w:val="21"/>
        </w:rPr>
      </w:pPr>
      <w:r w:rsidRPr="008D1F28">
        <w:rPr>
          <w:rFonts w:ascii="宋体" w:hAnsi="宋体" w:cs="宋体" w:hint="eastAsia"/>
          <w:szCs w:val="21"/>
        </w:rPr>
        <w:t>熟悉决策树算法的思路与步骤</w:t>
      </w:r>
      <w:r>
        <w:rPr>
          <w:rFonts w:ascii="宋体" w:hAnsi="宋体" w:cs="宋体" w:hint="eastAsia"/>
          <w:szCs w:val="21"/>
        </w:rPr>
        <w:t>。</w:t>
      </w:r>
    </w:p>
    <w:p w14:paraId="3485828A" w14:textId="5E6D1D61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0EDAEB8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6234F872" w14:textId="238C9C01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3954805E" w14:textId="06AA7753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3C4A00AA" w14:textId="7040864F" w:rsidR="008D1F28" w:rsidRPr="008D1F28" w:rsidRDefault="00514759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8D1F28" w:rsidRPr="008D1F28">
        <w:rPr>
          <w:rFonts w:ascii="宋体" w:hAnsi="宋体" w:cs="宋体" w:hint="eastAsia"/>
          <w:b/>
          <w:bCs/>
          <w:szCs w:val="21"/>
        </w:rPr>
        <w:t>、实验内容</w:t>
      </w:r>
    </w:p>
    <w:p w14:paraId="1321F083" w14:textId="31E068DD" w:rsidR="00EA6601" w:rsidRPr="0054207F" w:rsidRDefault="008D1F28" w:rsidP="008D1F28">
      <w:pPr>
        <w:spacing w:line="360" w:lineRule="auto"/>
      </w:pPr>
      <w:r w:rsidRPr="0054207F">
        <w:rPr>
          <w:rFonts w:hint="eastAsia"/>
        </w:rPr>
        <w:t>1.</w:t>
      </w:r>
      <w:r w:rsidR="00E92B80" w:rsidRPr="0054207F">
        <w:rPr>
          <w:rFonts w:hint="eastAsia"/>
        </w:rPr>
        <w:t>编程实现</w:t>
      </w:r>
      <w:r w:rsidRPr="0054207F">
        <w:rPr>
          <w:rFonts w:hint="eastAsia"/>
        </w:rPr>
        <w:t>对数据集做决策树分析</w:t>
      </w:r>
      <w:r w:rsidR="00BA6DA1" w:rsidRPr="0054207F">
        <w:rPr>
          <w:rFonts w:hint="eastAsia"/>
        </w:rPr>
        <w:t>，并画出最终的决策树</w:t>
      </w:r>
      <w:r w:rsidRPr="0054207F">
        <w:rPr>
          <w:rFonts w:hint="eastAsia"/>
        </w:rPr>
        <w:t>。</w:t>
      </w:r>
    </w:p>
    <w:p w14:paraId="40DFF523" w14:textId="77777777" w:rsidR="008D1F28" w:rsidRPr="0054207F" w:rsidRDefault="008D1F28" w:rsidP="008D1F28">
      <w:pPr>
        <w:spacing w:line="360" w:lineRule="auto"/>
      </w:pPr>
      <w:r w:rsidRPr="0054207F">
        <w:rPr>
          <w:rFonts w:hint="eastAsia"/>
        </w:rPr>
        <w:t>数据集名称：鸢尾花卉</w:t>
      </w:r>
      <w:r w:rsidRPr="0054207F">
        <w:rPr>
          <w:rFonts w:hint="eastAsia"/>
        </w:rPr>
        <w:t>Iris</w:t>
      </w:r>
      <w:r w:rsidRPr="0054207F">
        <w:rPr>
          <w:rFonts w:hint="eastAsia"/>
        </w:rPr>
        <w:t>数据集</w:t>
      </w:r>
    </w:p>
    <w:p w14:paraId="6ACC08D8" w14:textId="4F9EF33D" w:rsidR="008D1F28" w:rsidRPr="0054207F" w:rsidRDefault="008D1F28" w:rsidP="008D1F28">
      <w:pPr>
        <w:spacing w:line="360" w:lineRule="auto"/>
      </w:pPr>
      <w:r w:rsidRPr="0054207F">
        <w:t>选择了部分数据集来区分</w:t>
      </w:r>
      <w:r w:rsidRPr="0054207F">
        <w:rPr>
          <w:rFonts w:hint="eastAsia"/>
        </w:rPr>
        <w:t xml:space="preserve">Iris </w:t>
      </w:r>
      <w:proofErr w:type="spellStart"/>
      <w:r w:rsidRPr="0054207F">
        <w:rPr>
          <w:rFonts w:hint="eastAsia"/>
        </w:rPr>
        <w:t>Setosa</w:t>
      </w:r>
      <w:proofErr w:type="spellEnd"/>
      <w:r w:rsidRPr="0054207F">
        <w:rPr>
          <w:rFonts w:hint="eastAsia"/>
        </w:rPr>
        <w:t>（山鸢尾）及</w:t>
      </w:r>
      <w:r w:rsidRPr="0054207F">
        <w:rPr>
          <w:rFonts w:hint="eastAsia"/>
        </w:rPr>
        <w:t xml:space="preserve">Iris </w:t>
      </w:r>
      <w:proofErr w:type="spellStart"/>
      <w:r w:rsidRPr="0054207F">
        <w:rPr>
          <w:rFonts w:hint="eastAsia"/>
        </w:rPr>
        <w:t>Versicolour</w:t>
      </w:r>
      <w:proofErr w:type="spellEnd"/>
      <w:r w:rsidRPr="0054207F">
        <w:rPr>
          <w:rFonts w:hint="eastAsia"/>
        </w:rPr>
        <w:t>（杂色鸢尾）两个种类。</w:t>
      </w:r>
    </w:p>
    <w:p w14:paraId="1FE65616" w14:textId="5EDFAD70" w:rsidR="006A1E9B" w:rsidRPr="0054207F" w:rsidRDefault="006A1E9B" w:rsidP="008D1F28">
      <w:pPr>
        <w:spacing w:line="360" w:lineRule="auto"/>
      </w:pPr>
      <w:r w:rsidRPr="0054207F">
        <w:rPr>
          <w:rFonts w:hint="eastAsia"/>
        </w:rPr>
        <w:t>%</w:t>
      </w:r>
      <w:r w:rsidRPr="0054207F">
        <w:t xml:space="preserve">% </w:t>
      </w:r>
      <w:r w:rsidRPr="0054207F">
        <w:rPr>
          <w:rFonts w:hint="eastAsia"/>
        </w:rPr>
        <w:t>部分数据预处理代码</w:t>
      </w:r>
    </w:p>
    <w:p w14:paraId="3684E8AE" w14:textId="730E5D87" w:rsidR="00BA6DA1" w:rsidRPr="0054207F" w:rsidRDefault="00BA6DA1" w:rsidP="008D1F28">
      <w:pPr>
        <w:spacing w:line="360" w:lineRule="auto"/>
      </w:pPr>
      <w:r w:rsidRPr="00BA6DA1">
        <w:rPr>
          <w:rFonts w:hint="eastAsia"/>
        </w:rPr>
        <w:t>ID3</w:t>
      </w:r>
      <w:r w:rsidRPr="00BA6DA1">
        <w:rPr>
          <w:rFonts w:hint="eastAsia"/>
        </w:rPr>
        <w:t>算法数据预处理，把字符串转换为</w:t>
      </w:r>
      <w:r w:rsidRPr="00BA6DA1">
        <w:rPr>
          <w:rFonts w:hint="eastAsia"/>
        </w:rPr>
        <w:t>0,1</w:t>
      </w:r>
      <w:r w:rsidRPr="00BA6DA1">
        <w:rPr>
          <w:rFonts w:hint="eastAsia"/>
        </w:rPr>
        <w:t>编码</w:t>
      </w:r>
    </w:p>
    <w:p w14:paraId="3373ABF9" w14:textId="77777777" w:rsidR="00BA6DA1" w:rsidRPr="00DC5C2C" w:rsidRDefault="00BA6DA1" w:rsidP="00BA6DA1">
      <w:r w:rsidRPr="00DC5C2C">
        <w:rPr>
          <w:rFonts w:hint="eastAsia"/>
        </w:rPr>
        <w:t>txt={ '</w:t>
      </w:r>
      <w:r w:rsidRPr="00DC5C2C">
        <w:rPr>
          <w:rFonts w:hint="eastAsia"/>
        </w:rPr>
        <w:t>序号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花萼大小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花瓣长度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花瓣宽度</w:t>
      </w:r>
      <w:r w:rsidRPr="00DC5C2C">
        <w:rPr>
          <w:rFonts w:hint="eastAsia"/>
        </w:rPr>
        <w:t>'    '</w:t>
      </w:r>
      <w:r w:rsidRPr="00DC5C2C">
        <w:rPr>
          <w:rFonts w:hint="eastAsia"/>
        </w:rPr>
        <w:t>类型</w:t>
      </w:r>
      <w:r w:rsidRPr="00DC5C2C">
        <w:rPr>
          <w:rFonts w:hint="eastAsia"/>
        </w:rPr>
        <w:t>'</w:t>
      </w:r>
    </w:p>
    <w:p w14:paraId="779938C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C2556BC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F7D35C0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1183DD38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0ACA785A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1477C15B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51417D6D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 xml:space="preserve">'            'versicolor'  </w:t>
      </w:r>
    </w:p>
    <w:p w14:paraId="58758F5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310A0202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 xml:space="preserve">'            'versicolor'  </w:t>
      </w:r>
    </w:p>
    <w:p w14:paraId="67FBE00A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4CECD41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CA5067D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71F6B503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208B187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133782E7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53A58553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0FF89DD8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4FCC0F08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 xml:space="preserve">'            'versicolor'  </w:t>
      </w:r>
    </w:p>
    <w:p w14:paraId="62697C26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 xml:space="preserve">'            'versicolor'  </w:t>
      </w:r>
    </w:p>
    <w:p w14:paraId="03CC9A45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B470216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4E27E899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6C1310EB" w14:textId="77777777" w:rsidR="00BA6DA1" w:rsidRPr="00DC5C2C" w:rsidRDefault="00BA6DA1" w:rsidP="00BA6DA1">
      <w:r w:rsidRPr="00DC5C2C">
        <w:rPr>
          <w:rFonts w:hint="eastAsia"/>
        </w:rPr>
        <w:lastRenderedPageBreak/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327CF152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7E42AAA1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E98EC81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2BB6012F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0582645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0C0CF66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FE16DF3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643C8BC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小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178BCC0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长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0FEDCD2C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30E4C609" w14:textId="77777777" w:rsidR="00BA6DA1" w:rsidRPr="00DC5C2C" w:rsidRDefault="00BA6DA1" w:rsidP="00BA6DA1">
      <w:r w:rsidRPr="00DC5C2C">
        <w:rPr>
          <w:rFonts w:hint="eastAsia"/>
        </w:rPr>
        <w:t xml:space="preserve">        ''        '</w:t>
      </w:r>
      <w:r w:rsidRPr="00DC5C2C">
        <w:rPr>
          <w:rFonts w:hint="eastAsia"/>
        </w:rPr>
        <w:t>大</w:t>
      </w:r>
      <w:r w:rsidRPr="00DC5C2C">
        <w:rPr>
          <w:rFonts w:hint="eastAsia"/>
        </w:rPr>
        <w:t>'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'</w:t>
      </w:r>
      <w:r w:rsidRPr="00DC5C2C">
        <w:rPr>
          <w:rFonts w:hint="eastAsia"/>
        </w:rPr>
        <w:t>短</w:t>
      </w:r>
      <w:r w:rsidRPr="00DC5C2C">
        <w:rPr>
          <w:rFonts w:hint="eastAsia"/>
        </w:rPr>
        <w:t>'            '</w:t>
      </w:r>
      <w:proofErr w:type="spellStart"/>
      <w:r w:rsidRPr="00DC5C2C">
        <w:rPr>
          <w:rFonts w:hint="eastAsia"/>
        </w:rPr>
        <w:t>setosa</w:t>
      </w:r>
      <w:proofErr w:type="spellEnd"/>
      <w:r w:rsidRPr="00DC5C2C">
        <w:rPr>
          <w:rFonts w:hint="eastAsia"/>
        </w:rPr>
        <w:t xml:space="preserve">'  </w:t>
      </w:r>
    </w:p>
    <w:p w14:paraId="538E1D53" w14:textId="77777777" w:rsidR="00BA6DA1" w:rsidRPr="00DC5C2C" w:rsidRDefault="00BA6DA1" w:rsidP="00BA6DA1">
      <w:pPr>
        <w:ind w:firstLine="420"/>
      </w:pPr>
      <w:r w:rsidRPr="00DC5C2C">
        <w:t>}</w:t>
      </w:r>
    </w:p>
    <w:p w14:paraId="0E07D761" w14:textId="77777777" w:rsidR="00BA6DA1" w:rsidRPr="00DC5C2C" w:rsidRDefault="00BA6DA1" w:rsidP="00BA6DA1">
      <w:r w:rsidRPr="00DC5C2C">
        <w:rPr>
          <w:rFonts w:hint="eastAsia"/>
        </w:rPr>
        <w:t xml:space="preserve">attributes=txt(1,2:end);% attributes: </w:t>
      </w:r>
      <w:r w:rsidRPr="00DC5C2C">
        <w:rPr>
          <w:rFonts w:hint="eastAsia"/>
        </w:rPr>
        <w:t>属性和</w:t>
      </w:r>
      <w:r w:rsidRPr="00DC5C2C">
        <w:rPr>
          <w:rFonts w:hint="eastAsia"/>
        </w:rPr>
        <w:t>Label</w:t>
      </w:r>
      <w:r w:rsidRPr="00DC5C2C">
        <w:rPr>
          <w:rFonts w:hint="eastAsia"/>
        </w:rPr>
        <w:t>；</w:t>
      </w:r>
    </w:p>
    <w:p w14:paraId="5DDE5457" w14:textId="77777777" w:rsidR="00BA6DA1" w:rsidRPr="00DC5C2C" w:rsidRDefault="00BA6DA1" w:rsidP="00BA6DA1">
      <w:proofErr w:type="spellStart"/>
      <w:r w:rsidRPr="00DC5C2C">
        <w:rPr>
          <w:rFonts w:hint="eastAsia"/>
        </w:rPr>
        <w:t>activeAttributes</w:t>
      </w:r>
      <w:proofErr w:type="spellEnd"/>
      <w:r w:rsidRPr="00DC5C2C">
        <w:rPr>
          <w:rFonts w:hint="eastAsia"/>
        </w:rPr>
        <w:t xml:space="preserve"> = ones(1,length(attributes)-1);% </w:t>
      </w:r>
      <w:proofErr w:type="spellStart"/>
      <w:r w:rsidRPr="00DC5C2C">
        <w:rPr>
          <w:rFonts w:hint="eastAsia"/>
        </w:rPr>
        <w:t>activeAttributes</w:t>
      </w:r>
      <w:proofErr w:type="spellEnd"/>
      <w:r w:rsidRPr="00DC5C2C">
        <w:rPr>
          <w:rFonts w:hint="eastAsia"/>
        </w:rPr>
        <w:t xml:space="preserve"> : </w:t>
      </w:r>
      <w:r w:rsidRPr="00DC5C2C">
        <w:rPr>
          <w:rFonts w:hint="eastAsia"/>
        </w:rPr>
        <w:t>属性向量，全</w:t>
      </w:r>
      <w:r w:rsidRPr="00DC5C2C">
        <w:rPr>
          <w:rFonts w:hint="eastAsia"/>
        </w:rPr>
        <w:t>1</w:t>
      </w:r>
      <w:r w:rsidRPr="00DC5C2C">
        <w:rPr>
          <w:rFonts w:hint="eastAsia"/>
        </w:rPr>
        <w:t>；</w:t>
      </w:r>
    </w:p>
    <w:p w14:paraId="35567EF9" w14:textId="77777777" w:rsidR="00BA6DA1" w:rsidRPr="00DC5C2C" w:rsidRDefault="00BA6DA1" w:rsidP="00BA6DA1">
      <w:r w:rsidRPr="00DC5C2C">
        <w:t>data = txt(2:end,2:end);</w:t>
      </w:r>
    </w:p>
    <w:p w14:paraId="5251E97A" w14:textId="77777777" w:rsidR="00BA6DA1" w:rsidRPr="00DC5C2C" w:rsidRDefault="00BA6DA1" w:rsidP="00BA6DA1">
      <w:r w:rsidRPr="00DC5C2C">
        <w:rPr>
          <w:rFonts w:hint="eastAsia"/>
        </w:rPr>
        <w:t xml:space="preserve">%% </w:t>
      </w:r>
      <w:r w:rsidRPr="00DC5C2C">
        <w:rPr>
          <w:rFonts w:hint="eastAsia"/>
        </w:rPr>
        <w:t>针对每列数据进行转换</w:t>
      </w:r>
    </w:p>
    <w:p w14:paraId="2B76D10D" w14:textId="77777777" w:rsidR="00BA6DA1" w:rsidRPr="00DC5C2C" w:rsidRDefault="00BA6DA1" w:rsidP="00BA6DA1">
      <w:r w:rsidRPr="00DC5C2C">
        <w:t>[</w:t>
      </w:r>
      <w:proofErr w:type="spellStart"/>
      <w:r w:rsidRPr="00DC5C2C">
        <w:t>rows,cols</w:t>
      </w:r>
      <w:proofErr w:type="spellEnd"/>
      <w:r w:rsidRPr="00DC5C2C">
        <w:t>] = size(data);</w:t>
      </w:r>
    </w:p>
    <w:p w14:paraId="083EB080" w14:textId="77777777" w:rsidR="00BA6DA1" w:rsidRPr="00DC5C2C" w:rsidRDefault="00BA6DA1" w:rsidP="00BA6DA1">
      <w:r w:rsidRPr="00DC5C2C">
        <w:rPr>
          <w:rFonts w:hint="eastAsia"/>
        </w:rPr>
        <w:t>matrix = zeros(</w:t>
      </w:r>
      <w:proofErr w:type="spellStart"/>
      <w:r w:rsidRPr="00DC5C2C">
        <w:rPr>
          <w:rFonts w:hint="eastAsia"/>
        </w:rPr>
        <w:t>rows,cols</w:t>
      </w:r>
      <w:proofErr w:type="spellEnd"/>
      <w:r w:rsidRPr="00DC5C2C">
        <w:rPr>
          <w:rFonts w:hint="eastAsia"/>
        </w:rPr>
        <w:t>);% matrix</w:t>
      </w:r>
      <w:r w:rsidRPr="00DC5C2C">
        <w:rPr>
          <w:rFonts w:hint="eastAsia"/>
        </w:rPr>
        <w:t>：</w:t>
      </w:r>
      <w:r w:rsidRPr="00DC5C2C">
        <w:rPr>
          <w:rFonts w:hint="eastAsia"/>
        </w:rPr>
        <w:t xml:space="preserve"> </w:t>
      </w:r>
      <w:r w:rsidRPr="00DC5C2C">
        <w:rPr>
          <w:rFonts w:hint="eastAsia"/>
        </w:rPr>
        <w:t>转换后的</w:t>
      </w:r>
      <w:r w:rsidRPr="00DC5C2C">
        <w:rPr>
          <w:rFonts w:hint="eastAsia"/>
        </w:rPr>
        <w:t>0,1</w:t>
      </w:r>
      <w:r w:rsidRPr="00DC5C2C">
        <w:rPr>
          <w:rFonts w:hint="eastAsia"/>
        </w:rPr>
        <w:t>矩阵；</w:t>
      </w:r>
    </w:p>
    <w:p w14:paraId="6805CAA1" w14:textId="77777777" w:rsidR="00BA6DA1" w:rsidRDefault="00BA6DA1" w:rsidP="00BA6DA1">
      <w:r>
        <w:t>for j=1:cols</w:t>
      </w:r>
    </w:p>
    <w:p w14:paraId="413B822B" w14:textId="77777777" w:rsidR="00BA6DA1" w:rsidRDefault="00BA6DA1" w:rsidP="00BA6DA1">
      <w:r>
        <w:t xml:space="preserve">    matrix(:,j) = </w:t>
      </w:r>
      <w:proofErr w:type="spellStart"/>
      <w:r>
        <w:t>cellfun</w:t>
      </w:r>
      <w:proofErr w:type="spellEnd"/>
      <w:r>
        <w:t>(@trans2onezero,data(:,j));</w:t>
      </w:r>
    </w:p>
    <w:p w14:paraId="22FD72E1" w14:textId="77777777" w:rsidR="00BA6DA1" w:rsidRDefault="00BA6DA1" w:rsidP="00BA6DA1">
      <w:r>
        <w:t>end</w:t>
      </w:r>
    </w:p>
    <w:p w14:paraId="702CF19C" w14:textId="77777777" w:rsidR="00BA6DA1" w:rsidRDefault="00BA6DA1" w:rsidP="00BA6DA1">
      <w:r>
        <w:t>end</w:t>
      </w:r>
    </w:p>
    <w:p w14:paraId="677CC457" w14:textId="77777777" w:rsidR="00BA6DA1" w:rsidRDefault="00BA6DA1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4E388C95" w14:textId="3FF2FA65" w:rsidR="008D1F28" w:rsidRPr="0045652A" w:rsidRDefault="008D1F28" w:rsidP="0045652A">
      <w:pPr>
        <w:jc w:val="center"/>
        <w:rPr>
          <w:b/>
          <w:sz w:val="28"/>
          <w:szCs w:val="28"/>
        </w:rPr>
      </w:pPr>
      <w:r w:rsidRPr="0045652A">
        <w:rPr>
          <w:rFonts w:hint="eastAsia"/>
          <w:b/>
          <w:sz w:val="28"/>
          <w:szCs w:val="28"/>
        </w:rPr>
        <w:lastRenderedPageBreak/>
        <w:t>B</w:t>
      </w:r>
      <w:r w:rsidRPr="0045652A">
        <w:rPr>
          <w:b/>
          <w:sz w:val="28"/>
          <w:szCs w:val="28"/>
        </w:rPr>
        <w:t>P</w:t>
      </w:r>
      <w:r w:rsidRPr="0045652A">
        <w:rPr>
          <w:rFonts w:hint="eastAsia"/>
          <w:b/>
          <w:sz w:val="28"/>
          <w:szCs w:val="28"/>
        </w:rPr>
        <w:t>神经网络</w:t>
      </w:r>
    </w:p>
    <w:p w14:paraId="6A760E89" w14:textId="77777777" w:rsidR="008D1F28" w:rsidRDefault="008D1F28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一、实验目的</w:t>
      </w:r>
    </w:p>
    <w:p w14:paraId="4E1898E0" w14:textId="1F367E14" w:rsidR="008D1F28" w:rsidRDefault="008D1F28" w:rsidP="008D1F28">
      <w:pPr>
        <w:spacing w:line="360" w:lineRule="auto"/>
        <w:ind w:firstLineChars="200" w:firstLine="420"/>
      </w:pPr>
      <w:r>
        <w:rPr>
          <w:rFonts w:hint="eastAsia"/>
        </w:rPr>
        <w:t>掌握利用感知器和</w:t>
      </w:r>
      <w:r>
        <w:rPr>
          <w:rFonts w:hint="eastAsia"/>
        </w:rPr>
        <w:t>BP</w:t>
      </w:r>
      <w:r>
        <w:rPr>
          <w:rFonts w:hint="eastAsia"/>
        </w:rPr>
        <w:t>网进行模式识别的基本方法，通过实验加深对基本概念的理解。</w:t>
      </w:r>
    </w:p>
    <w:p w14:paraId="03D87A09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22CE56BB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60E204E5" w14:textId="5888394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088F7DC4" w14:textId="68C1C7A2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40A17C31" w14:textId="0C956EBB" w:rsidR="008D1F28" w:rsidRPr="008D1F28" w:rsidRDefault="00514759" w:rsidP="008D1F28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8D1F28" w:rsidRPr="008D1F28">
        <w:rPr>
          <w:rFonts w:ascii="宋体" w:hAnsi="宋体" w:cs="宋体" w:hint="eastAsia"/>
          <w:b/>
          <w:bCs/>
          <w:szCs w:val="21"/>
        </w:rPr>
        <w:t>、实验</w:t>
      </w:r>
      <w:r w:rsidR="0045652A">
        <w:rPr>
          <w:rFonts w:ascii="宋体" w:hAnsi="宋体" w:cs="宋体" w:hint="eastAsia"/>
          <w:b/>
          <w:bCs/>
          <w:szCs w:val="21"/>
        </w:rPr>
        <w:t>内容</w:t>
      </w:r>
    </w:p>
    <w:p w14:paraId="02AD8F81" w14:textId="0D9621A3" w:rsidR="008D1F28" w:rsidRPr="0054207F" w:rsidRDefault="008D1F28" w:rsidP="008D1F28">
      <w:pPr>
        <w:spacing w:line="360" w:lineRule="auto"/>
      </w:pPr>
      <w:r w:rsidRPr="0054207F">
        <w:t>感知器实验：</w:t>
      </w:r>
      <w:r w:rsidRPr="0054207F">
        <w:t>1</w:t>
      </w:r>
      <w:r w:rsidRPr="0054207F">
        <w:t>、设计线性可分实验，要求训练样本</w:t>
      </w:r>
      <w:r w:rsidRPr="0054207F">
        <w:t>10</w:t>
      </w:r>
      <w:r w:rsidRPr="0054207F">
        <w:t>个以上。</w:t>
      </w:r>
    </w:p>
    <w:p w14:paraId="57670B5F" w14:textId="53952DF3" w:rsidR="008D1F28" w:rsidRPr="0054207F" w:rsidRDefault="008D1F28" w:rsidP="008D1F28">
      <w:pPr>
        <w:spacing w:line="360" w:lineRule="auto"/>
        <w:ind w:left="420"/>
      </w:pPr>
      <w:r w:rsidRPr="0054207F">
        <w:t xml:space="preserve">        2</w:t>
      </w:r>
      <w:r w:rsidRPr="0054207F">
        <w:t>、奇异样本对网络训练的影响。</w:t>
      </w:r>
    </w:p>
    <w:p w14:paraId="272C2E9B" w14:textId="1D10A4E9" w:rsidR="008D1F28" w:rsidRPr="0054207F" w:rsidRDefault="008D1F28" w:rsidP="008D1F28">
      <w:pPr>
        <w:spacing w:line="360" w:lineRule="auto"/>
        <w:ind w:left="420"/>
      </w:pPr>
      <w:r w:rsidRPr="0054207F">
        <w:t xml:space="preserve">        3</w:t>
      </w:r>
      <w:r w:rsidRPr="0054207F">
        <w:t>、以线性不可分样本集训练分类器。</w:t>
      </w:r>
    </w:p>
    <w:p w14:paraId="6504BAC9" w14:textId="22934C1F" w:rsidR="008D1F28" w:rsidRPr="0054207F" w:rsidRDefault="008D1F28" w:rsidP="008D1F28">
      <w:pPr>
        <w:spacing w:line="360" w:lineRule="auto"/>
      </w:pPr>
      <w:r w:rsidRPr="0054207F">
        <w:t>BP</w:t>
      </w:r>
      <w:r w:rsidRPr="0054207F">
        <w:t>网实验：利用</w:t>
      </w:r>
      <w:r w:rsidRPr="0054207F">
        <w:t>BP</w:t>
      </w:r>
      <w:r w:rsidRPr="0054207F">
        <w:t>网对上述线性不可分样本集进行分类。</w:t>
      </w:r>
    </w:p>
    <w:p w14:paraId="169691A3" w14:textId="654B6FE5" w:rsidR="008D1F28" w:rsidRPr="0054207F" w:rsidRDefault="008D1F28" w:rsidP="008D1F28">
      <w:pPr>
        <w:spacing w:line="360" w:lineRule="auto"/>
        <w:rPr>
          <w:b/>
          <w:bCs/>
          <w:szCs w:val="21"/>
        </w:rPr>
      </w:pPr>
      <w:r w:rsidRPr="0054207F">
        <w:t>线性可分实验数据</w:t>
      </w:r>
    </w:p>
    <w:p w14:paraId="272BE3CF" w14:textId="39F44FF4" w:rsidR="008D1F28" w:rsidRPr="0054207F" w:rsidRDefault="008D1F28" w:rsidP="008D1F28">
      <w:pPr>
        <w:spacing w:line="360" w:lineRule="auto"/>
      </w:pPr>
      <w:r w:rsidRPr="0054207F">
        <w:t>P=[-5 -7 -4 -1 0 -5 4 2 -4 -2 1 4 4 3 1 -2;0 -5 4 2 -4 1 4 1 -1 -3 -1 7 -2 -3 5 -5];T=[1 0 1 1 0 1 1 0 1 0 0 1 0 0 1 0];</w:t>
      </w:r>
    </w:p>
    <w:p w14:paraId="083B0E00" w14:textId="5626270C" w:rsidR="008D1F28" w:rsidRPr="0054207F" w:rsidRDefault="008D1F28" w:rsidP="008D1F28">
      <w:pPr>
        <w:spacing w:line="360" w:lineRule="auto"/>
      </w:pPr>
      <w:r w:rsidRPr="0054207F">
        <w:t>奇异样本实验数据</w:t>
      </w:r>
    </w:p>
    <w:p w14:paraId="7FD34D94" w14:textId="6CAC0952" w:rsidR="008D1F28" w:rsidRPr="0054207F" w:rsidRDefault="008D1F28" w:rsidP="008D1F28">
      <w:pPr>
        <w:spacing w:line="360" w:lineRule="auto"/>
      </w:pPr>
      <w:r w:rsidRPr="0054207F">
        <w:t>P=[-3 -1 -5 4 2 -4 -2 1 4 3 1 -3;5 2 1 4 1 -1 -3 -1 -2 -4 5 -6];T=[1 1 1 1 0 1 0 0 0 0 1 0];</w:t>
      </w:r>
    </w:p>
    <w:p w14:paraId="4184E6B8" w14:textId="44EEBC0C" w:rsidR="008D1F28" w:rsidRPr="0054207F" w:rsidRDefault="008D1F28" w:rsidP="008D1F28">
      <w:pPr>
        <w:spacing w:line="360" w:lineRule="auto"/>
      </w:pPr>
      <w:r w:rsidRPr="0054207F">
        <w:t>BP</w:t>
      </w:r>
      <w:r w:rsidRPr="0054207F">
        <w:t>神经网络实验数据</w:t>
      </w:r>
    </w:p>
    <w:p w14:paraId="7A62B4E5" w14:textId="1EEE8C25" w:rsidR="008D1F28" w:rsidRPr="0054207F" w:rsidRDefault="008D1F28" w:rsidP="008D1F28">
      <w:pPr>
        <w:spacing w:line="360" w:lineRule="auto"/>
      </w:pPr>
      <w:r w:rsidRPr="0054207F">
        <w:t>P=[-5 -7 -4 -1 0 -5 4 2 -4 -2 1 4 4 3 1 -2;0 -5 4 2 -4 1 4 1 -1 -3 -1 7 -2 -3 5 -5];T=[1 0 1 0 0 1 1 0 1 0 0 1 0 0 1 0];</w:t>
      </w:r>
    </w:p>
    <w:p w14:paraId="11A41316" w14:textId="77777777" w:rsidR="0004520F" w:rsidRPr="0054207F" w:rsidRDefault="00DB7DEA" w:rsidP="0004520F">
      <w:pPr>
        <w:spacing w:line="360" w:lineRule="auto"/>
      </w:pPr>
      <w:r w:rsidRPr="0054207F">
        <w:t>其中</w:t>
      </w:r>
      <w:r w:rsidRPr="0054207F">
        <w:t>P</w:t>
      </w:r>
      <w:r w:rsidRPr="0054207F">
        <w:t>代表二维空间中的数据点，</w:t>
      </w:r>
      <w:r w:rsidRPr="0054207F">
        <w:t>T</w:t>
      </w:r>
      <w:r w:rsidRPr="0054207F">
        <w:t>代表数据点的</w:t>
      </w:r>
      <w:r w:rsidR="00723D28" w:rsidRPr="0054207F">
        <w:t>类别</w:t>
      </w:r>
      <w:r w:rsidRPr="0054207F">
        <w:t>标签。</w:t>
      </w:r>
    </w:p>
    <w:p w14:paraId="13EF1D52" w14:textId="77777777" w:rsidR="00F8316C" w:rsidRDefault="00F8316C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C53A3A3" w14:textId="37CF16FA" w:rsidR="0004520F" w:rsidRPr="0045652A" w:rsidRDefault="00DF76B2" w:rsidP="0045652A">
      <w:pPr>
        <w:jc w:val="center"/>
        <w:rPr>
          <w:b/>
          <w:sz w:val="28"/>
          <w:szCs w:val="28"/>
        </w:rPr>
      </w:pPr>
      <w:bookmarkStart w:id="1" w:name="OLE_LINK1"/>
      <w:r>
        <w:rPr>
          <w:rFonts w:hint="eastAsia"/>
          <w:b/>
          <w:sz w:val="28"/>
          <w:szCs w:val="28"/>
        </w:rPr>
        <w:lastRenderedPageBreak/>
        <w:t>朴素</w:t>
      </w:r>
      <w:r w:rsidR="0004520F" w:rsidRPr="0045652A">
        <w:rPr>
          <w:b/>
          <w:sz w:val="28"/>
          <w:szCs w:val="28"/>
        </w:rPr>
        <w:t>贝叶斯分类器设计</w:t>
      </w:r>
    </w:p>
    <w:bookmarkEnd w:id="1"/>
    <w:p w14:paraId="5FB9902F" w14:textId="7092C6CC" w:rsidR="0004520F" w:rsidRPr="0045652A" w:rsidRDefault="0004520F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28944257" w14:textId="04536980" w:rsidR="00D23E71" w:rsidRDefault="00D23E71" w:rsidP="00D23E71">
      <w:pPr>
        <w:spacing w:line="360" w:lineRule="auto"/>
      </w:pPr>
      <w:r>
        <w:rPr>
          <w:rFonts w:hint="eastAsia"/>
        </w:rPr>
        <w:t>1.</w:t>
      </w:r>
      <w:r>
        <w:rPr>
          <w:rFonts w:hint="eastAsia"/>
        </w:rPr>
        <w:t>了解朴素贝叶斯算法的基本原理；</w:t>
      </w:r>
      <w:r>
        <w:rPr>
          <w:rFonts w:hint="eastAsia"/>
        </w:rPr>
        <w:t> </w:t>
      </w:r>
    </w:p>
    <w:p w14:paraId="2117D5B0" w14:textId="77549456" w:rsidR="00D23E71" w:rsidRDefault="00D23E71" w:rsidP="00D23E71">
      <w:pPr>
        <w:spacing w:line="360" w:lineRule="auto"/>
      </w:pPr>
      <w:r>
        <w:rPr>
          <w:rFonts w:hint="eastAsia"/>
        </w:rPr>
        <w:t>2.</w:t>
      </w:r>
      <w:r>
        <w:rPr>
          <w:rFonts w:hint="eastAsia"/>
        </w:rPr>
        <w:t>能够使用朴素贝叶斯算法对数据进行分类；</w:t>
      </w:r>
    </w:p>
    <w:p w14:paraId="5AC1C9F6" w14:textId="44E3EEFF" w:rsidR="00D23E71" w:rsidRDefault="00D23E71" w:rsidP="00D23E71">
      <w:pPr>
        <w:spacing w:line="360" w:lineRule="auto"/>
      </w:pPr>
      <w:r>
        <w:rPr>
          <w:rFonts w:hint="eastAsia"/>
        </w:rPr>
        <w:t> 3.</w:t>
      </w:r>
      <w:r>
        <w:rPr>
          <w:rFonts w:hint="eastAsia"/>
        </w:rPr>
        <w:t>学会对于分类器的性能评估方法。</w:t>
      </w:r>
    </w:p>
    <w:p w14:paraId="31776E25" w14:textId="6FD52038" w:rsidR="00514759" w:rsidRPr="00514759" w:rsidRDefault="00514759" w:rsidP="00D23E71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4DC95F2D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4155241A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35F5CAF2" w14:textId="72448E8C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31663916" w14:textId="2D6F5798" w:rsidR="0004520F" w:rsidRDefault="00514759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04520F" w:rsidRPr="0045652A">
        <w:rPr>
          <w:rFonts w:ascii="宋体" w:hAnsi="宋体" w:cs="宋体"/>
          <w:b/>
          <w:bCs/>
          <w:szCs w:val="21"/>
        </w:rPr>
        <w:t>、实验内容</w:t>
      </w:r>
    </w:p>
    <w:p w14:paraId="39BEE948" w14:textId="7B121881" w:rsidR="002A5DC8" w:rsidRPr="008D1F28" w:rsidRDefault="002A5DC8" w:rsidP="002A5DC8">
      <w:pPr>
        <w:spacing w:line="360" w:lineRule="auto"/>
        <w:rPr>
          <w:rFonts w:ascii="宋体" w:hAnsi="宋体" w:cs="宋体"/>
          <w:szCs w:val="21"/>
        </w:rPr>
      </w:pPr>
      <w:r w:rsidRPr="008D1F28">
        <w:rPr>
          <w:rFonts w:ascii="宋体" w:hAnsi="宋体" w:cs="宋体" w:hint="eastAsia"/>
          <w:szCs w:val="21"/>
        </w:rPr>
        <w:t>1.</w:t>
      </w:r>
      <w:r>
        <w:rPr>
          <w:rFonts w:ascii="宋体" w:hAnsi="宋体" w:cs="宋体" w:hint="eastAsia"/>
          <w:szCs w:val="21"/>
        </w:rPr>
        <w:t>编程实现对</w:t>
      </w:r>
      <w:r w:rsidRPr="008D1F28">
        <w:rPr>
          <w:rFonts w:ascii="宋体" w:hAnsi="宋体" w:cs="宋体" w:hint="eastAsia"/>
          <w:szCs w:val="21"/>
        </w:rPr>
        <w:t>数据集做</w:t>
      </w:r>
      <w:r w:rsidR="00DF76B2" w:rsidRPr="00DF76B2">
        <w:rPr>
          <w:rFonts w:ascii="宋体" w:hAnsi="宋体" w:cs="宋体"/>
          <w:bCs/>
          <w:szCs w:val="21"/>
        </w:rPr>
        <w:t>朴素贝叶斯分类</w:t>
      </w:r>
      <w:r>
        <w:rPr>
          <w:rFonts w:ascii="宋体" w:hAnsi="宋体" w:cs="宋体" w:hint="eastAsia"/>
          <w:szCs w:val="21"/>
        </w:rPr>
        <w:t>算法分类。</w:t>
      </w:r>
    </w:p>
    <w:p w14:paraId="6C0849D1" w14:textId="77777777" w:rsidR="002A5DC8" w:rsidRPr="0054207F" w:rsidRDefault="002A5DC8" w:rsidP="002A5DC8">
      <w:pPr>
        <w:spacing w:line="360" w:lineRule="auto"/>
        <w:rPr>
          <w:szCs w:val="21"/>
        </w:rPr>
      </w:pPr>
      <w:r w:rsidRPr="0054207F">
        <w:rPr>
          <w:szCs w:val="21"/>
        </w:rPr>
        <w:t>数据集名称：鸢尾花卉</w:t>
      </w:r>
      <w:r w:rsidRPr="0054207F">
        <w:rPr>
          <w:szCs w:val="21"/>
        </w:rPr>
        <w:t>Iris</w:t>
      </w:r>
      <w:r w:rsidRPr="0054207F">
        <w:rPr>
          <w:szCs w:val="21"/>
        </w:rPr>
        <w:t>数据集，详情见</w:t>
      </w:r>
      <w:r w:rsidRPr="0054207F">
        <w:rPr>
          <w:szCs w:val="21"/>
        </w:rPr>
        <w:t>iris.txt</w:t>
      </w:r>
      <w:r w:rsidRPr="0054207F">
        <w:rPr>
          <w:szCs w:val="21"/>
        </w:rPr>
        <w:t>。对于</w:t>
      </w:r>
      <w:r w:rsidRPr="0054207F">
        <w:rPr>
          <w:szCs w:val="21"/>
        </w:rPr>
        <w:t>iris</w:t>
      </w:r>
      <w:r w:rsidRPr="0054207F">
        <w:rPr>
          <w:szCs w:val="21"/>
        </w:rPr>
        <w:t>数据集，它包含了</w:t>
      </w:r>
      <w:r w:rsidRPr="0054207F">
        <w:rPr>
          <w:szCs w:val="21"/>
        </w:rPr>
        <w:t>150</w:t>
      </w:r>
      <w:r w:rsidRPr="0054207F">
        <w:rPr>
          <w:szCs w:val="21"/>
        </w:rPr>
        <w:t>个实例（每个分类包含</w:t>
      </w:r>
      <w:r w:rsidRPr="0054207F">
        <w:rPr>
          <w:szCs w:val="21"/>
        </w:rPr>
        <w:t>50</w:t>
      </w:r>
      <w:r w:rsidRPr="0054207F">
        <w:rPr>
          <w:szCs w:val="21"/>
        </w:rPr>
        <w:t>个实例），共有</w:t>
      </w:r>
      <w:r w:rsidRPr="0054207F">
        <w:rPr>
          <w:szCs w:val="21"/>
        </w:rPr>
        <w:t>sepal length</w:t>
      </w:r>
      <w:r w:rsidRPr="0054207F">
        <w:rPr>
          <w:szCs w:val="21"/>
        </w:rPr>
        <w:t>、</w:t>
      </w:r>
      <w:r w:rsidRPr="0054207F">
        <w:rPr>
          <w:szCs w:val="21"/>
        </w:rPr>
        <w:t>sepal width</w:t>
      </w:r>
      <w:r w:rsidRPr="0054207F">
        <w:rPr>
          <w:szCs w:val="21"/>
        </w:rPr>
        <w:t>、</w:t>
      </w:r>
      <w:r w:rsidRPr="0054207F">
        <w:rPr>
          <w:szCs w:val="21"/>
        </w:rPr>
        <w:t>petal length</w:t>
      </w:r>
      <w:r w:rsidRPr="0054207F">
        <w:rPr>
          <w:szCs w:val="21"/>
        </w:rPr>
        <w:t>、</w:t>
      </w:r>
      <w:r w:rsidRPr="0054207F">
        <w:rPr>
          <w:szCs w:val="21"/>
        </w:rPr>
        <w:t>petal width</w:t>
      </w:r>
      <w:r w:rsidRPr="0054207F">
        <w:rPr>
          <w:szCs w:val="21"/>
        </w:rPr>
        <w:t>和</w:t>
      </w:r>
      <w:r w:rsidRPr="0054207F">
        <w:rPr>
          <w:szCs w:val="21"/>
        </w:rPr>
        <w:t>class</w:t>
      </w:r>
      <w:r w:rsidRPr="0054207F">
        <w:rPr>
          <w:szCs w:val="21"/>
        </w:rPr>
        <w:t>五种属性。期中前四种属性为数值类型，</w:t>
      </w:r>
      <w:r w:rsidRPr="0054207F">
        <w:rPr>
          <w:szCs w:val="21"/>
        </w:rPr>
        <w:t>class</w:t>
      </w:r>
      <w:r w:rsidRPr="0054207F">
        <w:rPr>
          <w:szCs w:val="21"/>
        </w:rPr>
        <w:t>属性为分类属性。该数据集中的全部实例共可分为三类：</w:t>
      </w:r>
      <w:r w:rsidRPr="0054207F">
        <w:rPr>
          <w:szCs w:val="21"/>
        </w:rPr>
        <w:t>Iris </w:t>
      </w:r>
      <w:proofErr w:type="spellStart"/>
      <w:r w:rsidRPr="0054207F">
        <w:rPr>
          <w:szCs w:val="21"/>
        </w:rPr>
        <w:t>Setosa</w:t>
      </w:r>
      <w:proofErr w:type="spellEnd"/>
      <w:r w:rsidRPr="0054207F">
        <w:rPr>
          <w:szCs w:val="21"/>
        </w:rPr>
        <w:t>、</w:t>
      </w:r>
      <w:r w:rsidRPr="0054207F">
        <w:rPr>
          <w:szCs w:val="21"/>
        </w:rPr>
        <w:t>Iris </w:t>
      </w:r>
      <w:proofErr w:type="spellStart"/>
      <w:r w:rsidRPr="0054207F">
        <w:rPr>
          <w:szCs w:val="21"/>
        </w:rPr>
        <w:t>Versicolour</w:t>
      </w:r>
      <w:proofErr w:type="spellEnd"/>
      <w:r w:rsidRPr="0054207F">
        <w:rPr>
          <w:szCs w:val="21"/>
        </w:rPr>
        <w:t>和</w:t>
      </w:r>
      <w:r w:rsidRPr="0054207F">
        <w:rPr>
          <w:szCs w:val="21"/>
        </w:rPr>
        <w:t>Iris Virginica</w:t>
      </w:r>
      <w:r w:rsidRPr="0054207F">
        <w:rPr>
          <w:szCs w:val="21"/>
        </w:rPr>
        <w:t>。</w:t>
      </w:r>
    </w:p>
    <w:p w14:paraId="1504CEE4" w14:textId="77777777" w:rsidR="002A5DC8" w:rsidRPr="0054207F" w:rsidRDefault="002A5DC8" w:rsidP="002A5DC8">
      <w:pPr>
        <w:spacing w:line="360" w:lineRule="auto"/>
        <w:rPr>
          <w:szCs w:val="21"/>
        </w:rPr>
      </w:pPr>
      <w:r w:rsidRPr="0054207F">
        <w:rPr>
          <w:szCs w:val="21"/>
        </w:rPr>
        <w:t>实验数据集中所有的数据都是实验所需的，因此不存在属性筛选的问题。在</w:t>
      </w:r>
      <w:r w:rsidRPr="0054207F">
        <w:rPr>
          <w:szCs w:val="21"/>
        </w:rPr>
        <w:t>txt</w:t>
      </w:r>
      <w:r w:rsidRPr="0054207F">
        <w:rPr>
          <w:szCs w:val="21"/>
        </w:rPr>
        <w:t>文件中第一列为分类属性，其他四列为数值类型属性。</w:t>
      </w:r>
    </w:p>
    <w:p w14:paraId="7DE4ED95" w14:textId="7481ACF5" w:rsidR="00F8316C" w:rsidRDefault="002A5DC8" w:rsidP="002A5DC8">
      <w:pPr>
        <w:widowControl/>
        <w:jc w:val="left"/>
        <w:rPr>
          <w:b/>
          <w:sz w:val="28"/>
          <w:szCs w:val="28"/>
        </w:rPr>
      </w:pPr>
      <w:r w:rsidRPr="0054207F">
        <w:rPr>
          <w:szCs w:val="21"/>
        </w:rPr>
        <w:t>2.</w:t>
      </w:r>
      <w:r w:rsidRPr="0054207F">
        <w:rPr>
          <w:szCs w:val="21"/>
        </w:rPr>
        <w:t>将</w:t>
      </w:r>
      <w:r w:rsidRPr="0054207F">
        <w:rPr>
          <w:szCs w:val="21"/>
        </w:rPr>
        <w:t>Iris</w:t>
      </w:r>
      <w:r w:rsidRPr="0054207F">
        <w:rPr>
          <w:szCs w:val="21"/>
        </w:rPr>
        <w:t>数据集每类选取</w:t>
      </w:r>
      <w:r w:rsidRPr="0054207F">
        <w:rPr>
          <w:szCs w:val="21"/>
        </w:rPr>
        <w:t>25</w:t>
      </w:r>
      <w:r w:rsidRPr="0054207F">
        <w:rPr>
          <w:szCs w:val="21"/>
        </w:rPr>
        <w:t>个样本，总计</w:t>
      </w:r>
      <w:r w:rsidRPr="0054207F">
        <w:rPr>
          <w:szCs w:val="21"/>
        </w:rPr>
        <w:t>75</w:t>
      </w:r>
      <w:r w:rsidRPr="0054207F">
        <w:rPr>
          <w:szCs w:val="21"/>
        </w:rPr>
        <w:t>个样本作为训练样本，其余</w:t>
      </w:r>
      <w:r w:rsidRPr="0054207F">
        <w:rPr>
          <w:szCs w:val="21"/>
        </w:rPr>
        <w:t>75</w:t>
      </w:r>
      <w:r w:rsidRPr="0054207F">
        <w:rPr>
          <w:szCs w:val="21"/>
        </w:rPr>
        <w:t>个样本作为测试样本。通过训练样本训练模型，最后对测试样本进行分类。</w:t>
      </w:r>
      <w:r w:rsidR="00F8316C">
        <w:rPr>
          <w:b/>
          <w:sz w:val="28"/>
          <w:szCs w:val="28"/>
        </w:rPr>
        <w:br w:type="page"/>
      </w:r>
    </w:p>
    <w:p w14:paraId="0887FAAF" w14:textId="57449A6B" w:rsidR="0045652A" w:rsidRPr="0045652A" w:rsidRDefault="0045652A" w:rsidP="0045652A">
      <w:pPr>
        <w:jc w:val="center"/>
        <w:rPr>
          <w:b/>
          <w:sz w:val="28"/>
          <w:szCs w:val="28"/>
        </w:rPr>
      </w:pPr>
      <w:r w:rsidRPr="0045652A">
        <w:rPr>
          <w:b/>
          <w:sz w:val="28"/>
          <w:szCs w:val="28"/>
        </w:rPr>
        <w:lastRenderedPageBreak/>
        <w:t>主成分分析</w:t>
      </w:r>
    </w:p>
    <w:p w14:paraId="4842BACB" w14:textId="393CE7BB" w:rsidR="0045652A" w:rsidRPr="0045652A" w:rsidRDefault="0045652A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4304E705" w14:textId="5C22F6F3" w:rsidR="0045652A" w:rsidRDefault="0045652A" w:rsidP="0045652A">
      <w:pPr>
        <w:spacing w:line="360" w:lineRule="auto"/>
        <w:ind w:firstLineChars="200" w:firstLine="420"/>
      </w:pPr>
      <w:r>
        <w:t>掌握主成分分析原理，能够利用编程实现主成分分析，并能够利用算法解决简单问题。</w:t>
      </w:r>
    </w:p>
    <w:p w14:paraId="71F95EE9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6BB0370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4F7F9DA7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6077E0D6" w14:textId="5D7D038B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328BD37B" w14:textId="32BBDEEC" w:rsidR="0045652A" w:rsidRDefault="00514759" w:rsidP="0045652A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45652A" w:rsidRPr="0045652A">
        <w:rPr>
          <w:rFonts w:ascii="宋体" w:hAnsi="宋体" w:cs="宋体"/>
          <w:b/>
          <w:bCs/>
          <w:szCs w:val="21"/>
        </w:rPr>
        <w:t>、实验内容</w:t>
      </w:r>
    </w:p>
    <w:p w14:paraId="2DC93D4A" w14:textId="26FE0F44" w:rsidR="0045652A" w:rsidRPr="00116E82" w:rsidRDefault="0045652A" w:rsidP="00116E82">
      <w:pPr>
        <w:adjustRightInd w:val="0"/>
        <w:snapToGrid w:val="0"/>
        <w:spacing w:line="360" w:lineRule="auto"/>
        <w:ind w:firstLineChars="200" w:firstLine="420"/>
        <w:textAlignment w:val="center"/>
      </w:pPr>
      <w:r w:rsidRPr="00116E82">
        <w:rPr>
          <w:rFonts w:hint="eastAsia"/>
        </w:rPr>
        <w:t>（</w:t>
      </w:r>
      <w:r w:rsidRPr="00116E82">
        <w:rPr>
          <w:rFonts w:hint="eastAsia"/>
        </w:rPr>
        <w:t>1</w:t>
      </w:r>
      <w:r w:rsidRPr="00116E82">
        <w:rPr>
          <w:rFonts w:hint="eastAsia"/>
        </w:rPr>
        <w:t>）针对</w:t>
      </w:r>
      <w:r w:rsidR="00116E82" w:rsidRPr="00116E82">
        <w:rPr>
          <w:rFonts w:hint="eastAsia"/>
        </w:rPr>
        <w:t>实</w:t>
      </w:r>
      <w:r w:rsidRPr="00116E82">
        <w:rPr>
          <w:rFonts w:hint="eastAsia"/>
        </w:rPr>
        <w:t>例数据</w:t>
      </w:r>
      <w:r w:rsidR="00116E82" w:rsidRPr="00116E82">
        <w:object w:dxaOrig="4599" w:dyaOrig="800" w14:anchorId="5B699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75pt;height:40.05pt" o:ole="">
            <v:imagedata r:id="rId7" o:title=""/>
          </v:shape>
          <o:OLEObject Type="Embed" ProgID="Equation.DSMT4" ShapeID="_x0000_i1025" DrawAspect="Content" ObjectID="_1686679046" r:id="rId8"/>
        </w:object>
      </w:r>
      <w:r w:rsidR="00116E82" w:rsidRPr="00116E82">
        <w:t>,</w:t>
      </w:r>
      <w:r w:rsidR="00116E82" w:rsidRPr="00116E82">
        <w:rPr>
          <w:rFonts w:hint="eastAsia"/>
        </w:rPr>
        <w:t>计算样本协方差矩阵，求解数据第一主成分，并重建原始数据。</w:t>
      </w:r>
    </w:p>
    <w:p w14:paraId="682AC27C" w14:textId="226293D5" w:rsidR="0004520F" w:rsidRDefault="00116E82" w:rsidP="00116E82">
      <w:pPr>
        <w:adjustRightInd w:val="0"/>
        <w:snapToGrid w:val="0"/>
        <w:spacing w:line="360" w:lineRule="auto"/>
        <w:ind w:firstLineChars="200" w:firstLine="420"/>
        <w:textAlignment w:val="center"/>
      </w:pPr>
      <w:r w:rsidRPr="00116E82">
        <w:rPr>
          <w:rFonts w:hint="eastAsia"/>
        </w:rPr>
        <w:t>（</w:t>
      </w:r>
      <w:r w:rsidRPr="00116E82">
        <w:rPr>
          <w:rFonts w:hint="eastAsia"/>
        </w:rPr>
        <w:t>3</w:t>
      </w:r>
      <w:r w:rsidRPr="00116E82">
        <w:rPr>
          <w:rFonts w:hint="eastAsia"/>
        </w:rPr>
        <w:t>）针对实例数据</w:t>
      </w:r>
      <w:r w:rsidRPr="00116E82">
        <w:object w:dxaOrig="3900" w:dyaOrig="920" w14:anchorId="6CAA6CE6">
          <v:shape id="_x0000_i1026" type="#_x0000_t75" style="width:194.7pt;height:45.7pt" o:ole="">
            <v:imagedata r:id="rId9" o:title=""/>
          </v:shape>
          <o:OLEObject Type="Embed" ProgID="Equation.DSMT4" ShapeID="_x0000_i1026" DrawAspect="Content" ObjectID="_1686679047" r:id="rId10"/>
        </w:object>
      </w:r>
      <w:r w:rsidRPr="00116E82">
        <w:t>,</w:t>
      </w:r>
      <w:r w:rsidRPr="00116E82">
        <w:rPr>
          <w:rFonts w:hint="eastAsia"/>
        </w:rPr>
        <w:t>采用自相关矩阵作为产生矩阵，对其做二维特征提取。</w:t>
      </w:r>
    </w:p>
    <w:p w14:paraId="64A5419F" w14:textId="77777777" w:rsidR="00F8316C" w:rsidRDefault="00F8316C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11A5DBFA" w14:textId="527B70DA" w:rsidR="00DC00E6" w:rsidRPr="0045652A" w:rsidRDefault="00DC00E6" w:rsidP="00DC00E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支持向量机</w:t>
      </w:r>
    </w:p>
    <w:p w14:paraId="22F4C343" w14:textId="77777777" w:rsidR="00DC00E6" w:rsidRPr="0045652A" w:rsidRDefault="00DC00E6" w:rsidP="00DC00E6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22F3B915" w14:textId="1C4B60FC" w:rsidR="00DC00E6" w:rsidRDefault="00DC00E6" w:rsidP="00DC00E6">
      <w:pPr>
        <w:spacing w:line="360" w:lineRule="auto"/>
        <w:ind w:firstLineChars="200" w:firstLine="420"/>
      </w:pPr>
      <w:r>
        <w:t>掌握</w:t>
      </w:r>
      <w:r>
        <w:rPr>
          <w:rFonts w:hint="eastAsia"/>
        </w:rPr>
        <w:t>支持向量机</w:t>
      </w:r>
      <w:r>
        <w:t>原理，能够利用编程实现</w:t>
      </w:r>
      <w:r>
        <w:rPr>
          <w:rFonts w:hint="eastAsia"/>
        </w:rPr>
        <w:t>支持向量机</w:t>
      </w:r>
      <w:r>
        <w:t>，并能够利用算法解决简单问题。</w:t>
      </w:r>
    </w:p>
    <w:p w14:paraId="5127EE0E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3E461C6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6B879A15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1C6B083E" w14:textId="40D84FFF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04AD2BE8" w14:textId="313AD86E" w:rsidR="00DC00E6" w:rsidRDefault="00514759" w:rsidP="00DC00E6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DC00E6" w:rsidRPr="0045652A">
        <w:rPr>
          <w:rFonts w:ascii="宋体" w:hAnsi="宋体" w:cs="宋体"/>
          <w:b/>
          <w:bCs/>
          <w:szCs w:val="21"/>
        </w:rPr>
        <w:t>、实验内容</w:t>
      </w:r>
    </w:p>
    <w:p w14:paraId="777CC98B" w14:textId="47311349" w:rsidR="00DC00E6" w:rsidRPr="00514759" w:rsidRDefault="00DC00E6" w:rsidP="00514759">
      <w:pPr>
        <w:spacing w:line="360" w:lineRule="auto"/>
        <w:ind w:firstLineChars="200" w:firstLine="420"/>
      </w:pPr>
      <w:r w:rsidRPr="00DC00E6">
        <w:rPr>
          <w:rFonts w:hint="eastAsia"/>
        </w:rPr>
        <w:t>对于</w:t>
      </w:r>
      <w:r w:rsidR="00514759">
        <w:rPr>
          <w:rFonts w:hint="eastAsia"/>
        </w:rPr>
        <w:t>以下</w:t>
      </w:r>
      <w:r w:rsidRPr="00DC00E6">
        <w:rPr>
          <w:rFonts w:hint="eastAsia"/>
        </w:rPr>
        <w:t>文件里的数据，用</w:t>
      </w:r>
      <w:r w:rsidRPr="00DC00E6">
        <w:rPr>
          <w:rFonts w:hint="eastAsia"/>
        </w:rPr>
        <w:t>SVM</w:t>
      </w:r>
      <w:r w:rsidRPr="00DC00E6">
        <w:rPr>
          <w:rFonts w:hint="eastAsia"/>
        </w:rPr>
        <w:t>进行两分类。</w:t>
      </w:r>
    </w:p>
    <w:p w14:paraId="094CCF3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,1)=5.1418; x1(1,2)=0.5950;</w:t>
      </w:r>
    </w:p>
    <w:p w14:paraId="62B60BE1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,1)=5.5519; x1(2,2)=3.5091;</w:t>
      </w:r>
    </w:p>
    <w:p w14:paraId="7CF2989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,1)=5.3836; x1(3,2)=2.8033;</w:t>
      </w:r>
    </w:p>
    <w:p w14:paraId="01D4E19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,1)=3.2419; x1(4,2)=3.7278;</w:t>
      </w:r>
    </w:p>
    <w:p w14:paraId="5EDF977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5,1)=4.4427; x1(5,2)=3.8981;</w:t>
      </w:r>
    </w:p>
    <w:p w14:paraId="42C2140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6,1)=4.9111; x1(6,2)=2.8710;</w:t>
      </w:r>
    </w:p>
    <w:p w14:paraId="2A8868E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7,1)=2.9259; x1(7,2)=3.4879;</w:t>
      </w:r>
    </w:p>
    <w:p w14:paraId="4E2D3D8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8,1)=4.2018; x1(8,2)=2.4973;</w:t>
      </w:r>
    </w:p>
    <w:p w14:paraId="389D8B0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9,1)=4.7629; x1(9,2)=2.5163;</w:t>
      </w:r>
    </w:p>
    <w:p w14:paraId="0EEB6D7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0,1)=2.7118; x1(10,2)=2.4264;</w:t>
      </w:r>
    </w:p>
    <w:p w14:paraId="78D3A44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1,1)=3.0470; x1(11,2)=1.5699;</w:t>
      </w:r>
    </w:p>
    <w:p w14:paraId="6A532D0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2,1)=4.7782; x1(12,2)=3.3504;</w:t>
      </w:r>
    </w:p>
    <w:p w14:paraId="13F29C7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3,1)=3.9937; x1(13,2)=4.8529;</w:t>
      </w:r>
    </w:p>
    <w:p w14:paraId="5D6A3D6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4,1)=4.5245; x1(14,2)=2.1322;</w:t>
      </w:r>
    </w:p>
    <w:p w14:paraId="4FC36C8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5,1)=5.3643; x1(15,2)=2.2477;</w:t>
      </w:r>
    </w:p>
    <w:p w14:paraId="1726EFB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6,1)=4.4820; x1(16,2)=4.0843;</w:t>
      </w:r>
    </w:p>
    <w:p w14:paraId="4BC6878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7,1)=3.2129; x1(17,2)=3.0592;</w:t>
      </w:r>
    </w:p>
    <w:p w14:paraId="1A496C2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8,1)=4.7520; x1(18,2)=5.3119;</w:t>
      </w:r>
    </w:p>
    <w:p w14:paraId="0DC6090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19,1)=3.8331; x1(19,2)=0.4484;</w:t>
      </w:r>
    </w:p>
    <w:p w14:paraId="01551F9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0,1)=3.1838; x1(20,2)=1.4494;</w:t>
      </w:r>
    </w:p>
    <w:p w14:paraId="39AAD49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1,1)=6.0941; x1(21,2)=1.8544;</w:t>
      </w:r>
    </w:p>
    <w:p w14:paraId="69AA05F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2,1)=4.0802; x1(22,2)=6.2646;</w:t>
      </w:r>
    </w:p>
    <w:p w14:paraId="3AB4802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3,1)=3.0627; x1(23,2)=3.6474;</w:t>
      </w:r>
    </w:p>
    <w:p w14:paraId="39A4DEF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4,1)=4.6357; x1(24,2)=2.3344;</w:t>
      </w:r>
    </w:p>
    <w:p w14:paraId="050B57B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5,1)=5.6820; x1(25,2)=3.0450;</w:t>
      </w:r>
    </w:p>
    <w:p w14:paraId="1F2FFB9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6,1)=4.5936; x1(26,2)=2.5265;</w:t>
      </w:r>
    </w:p>
    <w:p w14:paraId="0ED3A4F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7,1)=4.7902; x1(27,2)=4.4668;</w:t>
      </w:r>
    </w:p>
    <w:p w14:paraId="686CCB7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8,1)=4.1053; x1(28,2)=3.0274;</w:t>
      </w:r>
    </w:p>
    <w:p w14:paraId="30C7248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29,1)=3.8414; x1(29,2)=4.2269;</w:t>
      </w:r>
    </w:p>
    <w:p w14:paraId="62D0DF4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0,1)=4.8709; x1(30,2)=4.0535;</w:t>
      </w:r>
    </w:p>
    <w:p w14:paraId="021376C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lastRenderedPageBreak/>
        <w:t>x1(31,1)=3.8052; x1(31,2)=2.6531;</w:t>
      </w:r>
    </w:p>
    <w:p w14:paraId="3FC04FB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2,1)=4.0755; x1(32,2)=2.8295;</w:t>
      </w:r>
    </w:p>
    <w:p w14:paraId="4FBDF0E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3,1)=3.4734; x1(33,2)=3.1919;</w:t>
      </w:r>
    </w:p>
    <w:p w14:paraId="44CF8FD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4,1)=3.3145; x1(34,2)=1.8009;</w:t>
      </w:r>
    </w:p>
    <w:p w14:paraId="69CE986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5,1)=3.7316; x1(35,2)=2.6421;</w:t>
      </w:r>
    </w:p>
    <w:p w14:paraId="35B98B13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6,1)=2.8117; x1(36,2)=2.8658;</w:t>
      </w:r>
    </w:p>
    <w:p w14:paraId="2A1921B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7,1)=4.2486; x1(37,2)=1.4651;</w:t>
      </w:r>
    </w:p>
    <w:p w14:paraId="212EF36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8,1)=4.1025; x1(38,2)=4.4063;</w:t>
      </w:r>
    </w:p>
    <w:p w14:paraId="213B5C7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39,1)=3.9590; x1(39,2)=1.3024;</w:t>
      </w:r>
    </w:p>
    <w:p w14:paraId="7D5698E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0,1)=1.7524; x1(40,2)=1.9339;</w:t>
      </w:r>
    </w:p>
    <w:p w14:paraId="7E3553D9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1,1)=3.4892; x1(41,2)=1.2457;</w:t>
      </w:r>
    </w:p>
    <w:p w14:paraId="5EDE9C0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2,1)=4.2492; x1(42,2)=4.5982;</w:t>
      </w:r>
    </w:p>
    <w:p w14:paraId="1D1382B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3,1)=4.3692; x1(43,2)=1.9794;</w:t>
      </w:r>
    </w:p>
    <w:p w14:paraId="1089A03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4,1)=4.1792; x1(44,2)=0.4113;</w:t>
      </w:r>
    </w:p>
    <w:p w14:paraId="0AD3FE4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1(45,1)=3.9627; x1(45,2)=4.2198;</w:t>
      </w:r>
    </w:p>
    <w:p w14:paraId="01CEA84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</w:p>
    <w:p w14:paraId="701ABEB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</w:p>
    <w:p w14:paraId="4D13C6F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,1)=9.7302; x2(1,2)=5.5080;</w:t>
      </w:r>
    </w:p>
    <w:p w14:paraId="0AC55AD6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,1)=8.8067; x2(2,2)=5.1319;</w:t>
      </w:r>
    </w:p>
    <w:p w14:paraId="503A7A7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,1)=8.1664; x2(3,2)=5.2801;</w:t>
      </w:r>
    </w:p>
    <w:p w14:paraId="6E780B7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,1)=6.9686; x2(4,2)=4.0172;</w:t>
      </w:r>
    </w:p>
    <w:p w14:paraId="0E5C492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,1)=7.0973; x2(5,2)=4.0559;</w:t>
      </w:r>
    </w:p>
    <w:p w14:paraId="056EC86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6,1)=9.4755; x2(6,2)=4.9869;</w:t>
      </w:r>
    </w:p>
    <w:p w14:paraId="060B584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7,1)=9.3809; x2(7,2)=5.3543;</w:t>
      </w:r>
    </w:p>
    <w:p w14:paraId="7C46B0D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8,1)=7.2704; x2(8,2)=4.1053;</w:t>
      </w:r>
    </w:p>
    <w:p w14:paraId="3EFA735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9,1)=8.9674; x2(9,2)=5.8121;</w:t>
      </w:r>
    </w:p>
    <w:p w14:paraId="292848B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0,1)=8.2606; x2(10,2)=5.1095;</w:t>
      </w:r>
    </w:p>
    <w:p w14:paraId="097997F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1,1)=7.5518; x2(11,2)=7.7316;</w:t>
      </w:r>
    </w:p>
    <w:p w14:paraId="18C7237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2,1)=7.0016; x2(12,2)=5.4111;</w:t>
      </w:r>
    </w:p>
    <w:p w14:paraId="2AA84C1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3,1)=8.3442; x2(13,2)=3.6931;</w:t>
      </w:r>
    </w:p>
    <w:p w14:paraId="157B1F1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4,1)=5.8173; x2(14,2)=5.3838;</w:t>
      </w:r>
    </w:p>
    <w:p w14:paraId="2F6472F3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5,1)=6.1123; x2(15,2)=5.4995;</w:t>
      </w:r>
    </w:p>
    <w:p w14:paraId="3B9A939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6,1)=10.4188; x2(16,2)=4.4892;</w:t>
      </w:r>
    </w:p>
    <w:p w14:paraId="341CF45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7,1)=7.9136; x2(17,2)=5.2349;</w:t>
      </w:r>
    </w:p>
    <w:p w14:paraId="55D6FB2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8,1)=11.1547; x2(18,2)=4.4022;</w:t>
      </w:r>
    </w:p>
    <w:p w14:paraId="336D2A6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19,1)=7.7080; x2(19,2)=5.0208;</w:t>
      </w:r>
    </w:p>
    <w:p w14:paraId="7E00B690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0,1)=8.2079; x2(20,2)=5.4194;</w:t>
      </w:r>
    </w:p>
    <w:p w14:paraId="7C68A9E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1,1)=9.1078; x2(21,2)=6.1911;</w:t>
      </w:r>
    </w:p>
    <w:p w14:paraId="564AB27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2,1)=7.7857; x2(22,2)=5.7712;</w:t>
      </w:r>
    </w:p>
    <w:p w14:paraId="0AAE992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3,1)=7.3740; x2(23,2)=2.3558;</w:t>
      </w:r>
    </w:p>
    <w:p w14:paraId="6736B0B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4,1)=9.7184; x2(24,2)=5.2854;</w:t>
      </w:r>
    </w:p>
    <w:p w14:paraId="3826D2E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5,1)=6.9559; x2(25,2)=5.8261;</w:t>
      </w:r>
    </w:p>
    <w:p w14:paraId="44766B2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6,1)=8.9691; x2(26,2)=4.9919;</w:t>
      </w:r>
    </w:p>
    <w:p w14:paraId="0DFA3CB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7,1)=7.3872; x2(27,2)=5.8584;</w:t>
      </w:r>
    </w:p>
    <w:p w14:paraId="53F922F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lastRenderedPageBreak/>
        <w:t>x2(28,1)=8.8922; x2(28,2)=5.7748;</w:t>
      </w:r>
    </w:p>
    <w:p w14:paraId="17BFEED9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29,1)=9.0175; x2(29,2)=6.3059;</w:t>
      </w:r>
    </w:p>
    <w:p w14:paraId="393AB161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0,1)=7.0041; x2(30,2)=6.2315;</w:t>
      </w:r>
    </w:p>
    <w:p w14:paraId="1BB3B91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1,1)=8.6396; x2(31,2)=5.9586;</w:t>
      </w:r>
    </w:p>
    <w:p w14:paraId="58CFB16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2,1)=9.2394; x2(32,2)=3.3455;</w:t>
      </w:r>
    </w:p>
    <w:p w14:paraId="32D63375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3,1)=6.7376; x2(33,2)=4.0096;</w:t>
      </w:r>
    </w:p>
    <w:p w14:paraId="5E80E452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4,1)=8.4345; x2(34,2)=5.6852;</w:t>
      </w:r>
    </w:p>
    <w:p w14:paraId="11C40F4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5,1)=7.9559; x2(35,2)=4.0251;</w:t>
      </w:r>
    </w:p>
    <w:p w14:paraId="298C044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6,1)=6.5268; x2(36,2)=4.3933;</w:t>
      </w:r>
    </w:p>
    <w:p w14:paraId="7B8D8CB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7,1)=7.6699; x2(37,2)=5.6868;</w:t>
      </w:r>
    </w:p>
    <w:p w14:paraId="005CD9D3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8,1)=7.8075; x2(38,2)=5.0200;</w:t>
      </w:r>
    </w:p>
    <w:p w14:paraId="051D18B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39,1)=6.6997; x2(39,2)=6.0638;</w:t>
      </w:r>
    </w:p>
    <w:p w14:paraId="484B077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0,1)=5.6549; x2(40,2)=3.6590;</w:t>
      </w:r>
    </w:p>
    <w:p w14:paraId="016B462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1,1)=6.9086; x2(41,2)=5.4795;</w:t>
      </w:r>
    </w:p>
    <w:p w14:paraId="0B6EFD8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2,1)=7.9933; x2(42,2)=3.3660;</w:t>
      </w:r>
    </w:p>
    <w:p w14:paraId="3C0179E4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3,1)=5.9318; x2(43,2)=3.5573;</w:t>
      </w:r>
    </w:p>
    <w:p w14:paraId="1FADEE3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4,1)=9.5157; x2(44,2)=5.2938;</w:t>
      </w:r>
    </w:p>
    <w:p w14:paraId="6E998A8D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5,1)=7.2795; x2(45,2)=4.8596;</w:t>
      </w:r>
    </w:p>
    <w:p w14:paraId="13652EB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6,1)=5.5233; x2(46,2)=3.8697;</w:t>
      </w:r>
    </w:p>
    <w:p w14:paraId="2BBF220A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7,1)=8.1331; x2(47,2)=4.7075;</w:t>
      </w:r>
    </w:p>
    <w:p w14:paraId="5E89AC81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8,1)=9.7851; x2(48,2)=4.4175;</w:t>
      </w:r>
    </w:p>
    <w:p w14:paraId="62ABA6A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49,1)=8.0636; x2(49,2)=4.1037;</w:t>
      </w:r>
    </w:p>
    <w:p w14:paraId="6E25540B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0,1)=8.1944; x2(50,2)=5.2486;</w:t>
      </w:r>
    </w:p>
    <w:p w14:paraId="2916221C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1,1)=7.9677; x2(51,2)=3.5103;</w:t>
      </w:r>
    </w:p>
    <w:p w14:paraId="5127463E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2,1)=8.2083; x2(52,2)=5.3135;</w:t>
      </w:r>
    </w:p>
    <w:p w14:paraId="6ABE8998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3,1)=9.0586; x2(53,2)=2.9749;</w:t>
      </w:r>
    </w:p>
    <w:p w14:paraId="2AB17A97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4,1)=8.2188; x2(54,2)=5.5290;</w:t>
      </w:r>
    </w:p>
    <w:p w14:paraId="75B8BBAF" w14:textId="77777777" w:rsidR="00DC00E6" w:rsidRDefault="00DC00E6" w:rsidP="00DC00E6">
      <w:pPr>
        <w:autoSpaceDE w:val="0"/>
        <w:autoSpaceDN w:val="0"/>
        <w:adjustRightInd w:val="0"/>
        <w:jc w:val="left"/>
        <w:rPr>
          <w:rFonts w:ascii="宋体" w:hAnsiTheme="minorHAnsi" w:cs="宋体"/>
          <w:kern w:val="0"/>
          <w:sz w:val="22"/>
          <w:szCs w:val="22"/>
        </w:rPr>
      </w:pPr>
      <w:r>
        <w:rPr>
          <w:rFonts w:ascii="宋体" w:hAnsiTheme="minorHAnsi" w:cs="宋体"/>
          <w:kern w:val="0"/>
          <w:sz w:val="22"/>
          <w:szCs w:val="22"/>
        </w:rPr>
        <w:t>x2(55,1)=8.9064; x2(55,2)=5.3435;</w:t>
      </w:r>
    </w:p>
    <w:p w14:paraId="45A9465B" w14:textId="77777777" w:rsidR="00514759" w:rsidRDefault="00514759">
      <w:pPr>
        <w:widowControl/>
        <w:jc w:val="left"/>
        <w:rPr>
          <w:rFonts w:ascii="宋体" w:hAnsiTheme="minorHAnsi" w:cs="宋体"/>
          <w:kern w:val="0"/>
          <w:sz w:val="22"/>
          <w:szCs w:val="22"/>
        </w:rPr>
      </w:pPr>
      <w:bookmarkStart w:id="2" w:name="_Hlk76025534"/>
      <w:r>
        <w:rPr>
          <w:rFonts w:ascii="宋体" w:hAnsiTheme="minorHAnsi" w:cs="宋体"/>
          <w:kern w:val="0"/>
          <w:sz w:val="22"/>
          <w:szCs w:val="22"/>
        </w:rPr>
        <w:br w:type="page"/>
      </w:r>
    </w:p>
    <w:p w14:paraId="0AD569F9" w14:textId="40BD9FD3" w:rsidR="00F8316C" w:rsidRPr="0045652A" w:rsidRDefault="003926DC" w:rsidP="00F8316C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奇异值分解</w:t>
      </w:r>
    </w:p>
    <w:bookmarkEnd w:id="2"/>
    <w:p w14:paraId="49E68D90" w14:textId="77777777" w:rsidR="004E2B1C" w:rsidRDefault="004E2B1C" w:rsidP="004E2B1C">
      <w:pPr>
        <w:spacing w:line="360" w:lineRule="auto"/>
        <w:rPr>
          <w:b/>
          <w:sz w:val="24"/>
        </w:rPr>
      </w:pPr>
      <w:r>
        <w:rPr>
          <w:rFonts w:hint="eastAsia"/>
          <w:sz w:val="24"/>
        </w:rPr>
        <w:t>一、</w:t>
      </w:r>
      <w:r>
        <w:rPr>
          <w:rFonts w:hint="eastAsia"/>
          <w:b/>
          <w:sz w:val="24"/>
        </w:rPr>
        <w:t>实验目的</w:t>
      </w:r>
    </w:p>
    <w:p w14:paraId="2CD1B2FE" w14:textId="77777777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1</w:t>
      </w:r>
      <w:r w:rsidRPr="0054207F">
        <w:rPr>
          <w:rFonts w:hint="eastAsia"/>
        </w:rPr>
        <w:t>、掌握用奇异值分解的方法求</w:t>
      </w:r>
      <w:r w:rsidRPr="0054207F">
        <w:rPr>
          <w:rFonts w:hint="eastAsia"/>
        </w:rPr>
        <w:t xml:space="preserve">A+ </w:t>
      </w:r>
      <w:r w:rsidRPr="0054207F">
        <w:rPr>
          <w:rFonts w:hint="eastAsia"/>
        </w:rPr>
        <w:t>；</w:t>
      </w:r>
    </w:p>
    <w:p w14:paraId="03CC8069" w14:textId="77777777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2</w:t>
      </w:r>
      <w:r w:rsidRPr="0054207F">
        <w:rPr>
          <w:rFonts w:hint="eastAsia"/>
        </w:rPr>
        <w:t>、学会使用</w:t>
      </w:r>
      <w:proofErr w:type="spellStart"/>
      <w:r w:rsidRPr="0054207F">
        <w:rPr>
          <w:rFonts w:hint="eastAsia"/>
        </w:rPr>
        <w:t>pinv</w:t>
      </w:r>
      <w:proofErr w:type="spellEnd"/>
      <w:r w:rsidRPr="0054207F">
        <w:rPr>
          <w:rFonts w:hint="eastAsia"/>
        </w:rPr>
        <w:t>函数求广义矩阵；</w:t>
      </w:r>
    </w:p>
    <w:p w14:paraId="5766F038" w14:textId="77777777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3</w:t>
      </w:r>
      <w:r w:rsidRPr="0054207F">
        <w:rPr>
          <w:rFonts w:hint="eastAsia"/>
        </w:rPr>
        <w:t>、理解</w:t>
      </w:r>
      <w:r w:rsidRPr="0054207F">
        <w:rPr>
          <w:rFonts w:hint="eastAsia"/>
        </w:rPr>
        <w:t>inv</w:t>
      </w:r>
      <w:r w:rsidRPr="0054207F">
        <w:rPr>
          <w:rFonts w:hint="eastAsia"/>
        </w:rPr>
        <w:t>函数与</w:t>
      </w:r>
      <w:proofErr w:type="spellStart"/>
      <w:r w:rsidRPr="0054207F">
        <w:rPr>
          <w:rFonts w:hint="eastAsia"/>
        </w:rPr>
        <w:t>pinv</w:t>
      </w:r>
      <w:proofErr w:type="spellEnd"/>
      <w:r w:rsidRPr="0054207F">
        <w:rPr>
          <w:rFonts w:hint="eastAsia"/>
        </w:rPr>
        <w:t>函数的不同；</w:t>
      </w:r>
    </w:p>
    <w:p w14:paraId="231A7767" w14:textId="09FCEFB2" w:rsidR="004E2B1C" w:rsidRPr="0054207F" w:rsidRDefault="004E2B1C" w:rsidP="004E2B1C">
      <w:pPr>
        <w:spacing w:line="360" w:lineRule="auto"/>
      </w:pPr>
      <w:r w:rsidRPr="0054207F">
        <w:rPr>
          <w:rFonts w:hint="eastAsia"/>
        </w:rPr>
        <w:t>4</w:t>
      </w:r>
      <w:r w:rsidRPr="0054207F">
        <w:rPr>
          <w:rFonts w:hint="eastAsia"/>
        </w:rPr>
        <w:t>、利用</w:t>
      </w:r>
      <w:r w:rsidRPr="0054207F">
        <w:rPr>
          <w:rFonts w:hint="eastAsia"/>
        </w:rPr>
        <w:t>MATLAB</w:t>
      </w:r>
      <w:r w:rsidRPr="0054207F">
        <w:rPr>
          <w:rFonts w:hint="eastAsia"/>
        </w:rPr>
        <w:t>编程求矩阵的奇异值</w:t>
      </w:r>
      <w:r w:rsidRPr="0054207F">
        <w:rPr>
          <w:rFonts w:hint="eastAsia"/>
        </w:rPr>
        <w:t>A+</w:t>
      </w:r>
      <w:r w:rsidRPr="0054207F">
        <w:rPr>
          <w:rFonts w:hint="eastAsia"/>
        </w:rPr>
        <w:t>；</w:t>
      </w:r>
    </w:p>
    <w:p w14:paraId="12487617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0E70DF3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3B0EE298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478442F3" w14:textId="2D22819F" w:rsidR="00514759" w:rsidRPr="0054207F" w:rsidRDefault="00514759" w:rsidP="004E2B1C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1FD37ED7" w14:textId="5C552D07" w:rsidR="00514759" w:rsidRPr="00514759" w:rsidRDefault="00514759" w:rsidP="004E2B1C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三、实验内容</w:t>
      </w:r>
    </w:p>
    <w:p w14:paraId="04D3A355" w14:textId="4D6F8D4A" w:rsidR="004E2B1C" w:rsidRDefault="00CA1CE0" w:rsidP="00CA1CE0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 w:rsidR="004E2B1C">
        <w:rPr>
          <w:rFonts w:hint="eastAsia"/>
          <w:sz w:val="24"/>
        </w:rPr>
        <w:t>利</w:t>
      </w:r>
      <w:r w:rsidR="004E2B1C">
        <w:rPr>
          <w:rFonts w:ascii="宋体" w:hAnsi="宋体" w:cs="宋体" w:hint="eastAsia"/>
          <w:sz w:val="24"/>
        </w:rPr>
        <w:t>用奇异值分解的方法求A</w:t>
      </w:r>
      <w:r w:rsidR="004E2B1C">
        <w:rPr>
          <w:rFonts w:ascii="宋体" w:hAnsi="宋体" w:cs="宋体" w:hint="eastAsia"/>
          <w:sz w:val="24"/>
          <w:vertAlign w:val="superscript"/>
        </w:rPr>
        <w:t xml:space="preserve">+ </w:t>
      </w:r>
      <w:r w:rsidR="004E2B1C">
        <w:rPr>
          <w:rFonts w:hint="eastAsia"/>
          <w:sz w:val="24"/>
        </w:rPr>
        <w:t>。</w:t>
      </w:r>
    </w:p>
    <w:p w14:paraId="56FFCA00" w14:textId="1C09A84B" w:rsidR="00F8316C" w:rsidRDefault="004E2B1C" w:rsidP="004E2B1C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50"/>
        </w:rPr>
        <w:object w:dxaOrig="1620" w:dyaOrig="1120" w14:anchorId="63D6FE4C">
          <v:shape id="图片 1" o:spid="_x0000_i1027" type="#_x0000_t75" style="width:80.75pt;height:55.7pt;mso-wrap-style:square;mso-position-horizontal-relative:page;mso-position-vertical-relative:page" o:ole="">
            <v:imagedata r:id="rId11" o:title=""/>
          </v:shape>
          <o:OLEObject Type="Embed" ProgID="Equation.3" ShapeID="图片 1" DrawAspect="Content" ObjectID="_1686679048" r:id="rId12">
            <o:FieldCodes>\* MERGEFORMAT</o:FieldCodes>
          </o:OLEObject>
        </w:object>
      </w:r>
      <w:r>
        <w:rPr>
          <w:rFonts w:hint="eastAsia"/>
        </w:rPr>
        <w:t xml:space="preserve"> </w:t>
      </w:r>
    </w:p>
    <w:p w14:paraId="7F36EA6F" w14:textId="39CB01AB" w:rsidR="00CA1CE0" w:rsidRDefault="00CA1CE0" w:rsidP="00CA1CE0">
      <w:pPr>
        <w:spacing w:line="360" w:lineRule="auto"/>
        <w:rPr>
          <w:bCs/>
          <w:sz w:val="24"/>
        </w:rPr>
      </w:pPr>
      <w:r>
        <w:rPr>
          <w:rFonts w:ascii="宋体" w:hAnsi="宋体" w:cs="宋体"/>
          <w:bCs/>
          <w:sz w:val="24"/>
        </w:rPr>
        <w:t>2</w:t>
      </w:r>
      <w:r>
        <w:rPr>
          <w:rFonts w:ascii="宋体" w:hAnsi="宋体" w:cs="宋体" w:hint="eastAsia"/>
          <w:bCs/>
          <w:sz w:val="24"/>
        </w:rPr>
        <w:t>、给出一个具体应用案例，如：推荐系统或图像压缩等</w:t>
      </w:r>
      <w:r w:rsidR="00E512F3">
        <w:rPr>
          <w:rFonts w:ascii="宋体" w:hAnsi="宋体" w:cs="宋体" w:hint="eastAsia"/>
          <w:bCs/>
          <w:sz w:val="24"/>
        </w:rPr>
        <w:t>。</w:t>
      </w:r>
    </w:p>
    <w:p w14:paraId="398A06E2" w14:textId="77777777" w:rsidR="00CA1CE0" w:rsidRPr="00CA1CE0" w:rsidRDefault="00CA1CE0" w:rsidP="004E2B1C">
      <w:pPr>
        <w:spacing w:line="360" w:lineRule="auto"/>
      </w:pPr>
    </w:p>
    <w:p w14:paraId="402E963E" w14:textId="77777777" w:rsidR="003926DC" w:rsidRDefault="003926DC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193B8A4" w14:textId="2B19FE5D" w:rsidR="003926DC" w:rsidRPr="0045652A" w:rsidRDefault="004C2968" w:rsidP="003926D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K</w:t>
      </w:r>
      <w:r>
        <w:rPr>
          <w:rFonts w:hint="eastAsia"/>
          <w:b/>
          <w:sz w:val="28"/>
          <w:szCs w:val="28"/>
        </w:rPr>
        <w:t>近邻</w:t>
      </w:r>
      <w:r w:rsidR="003926DC">
        <w:rPr>
          <w:rFonts w:hint="eastAsia"/>
          <w:b/>
          <w:sz w:val="28"/>
          <w:szCs w:val="28"/>
        </w:rPr>
        <w:t>算法</w:t>
      </w:r>
    </w:p>
    <w:p w14:paraId="2B1F55E7" w14:textId="77777777" w:rsidR="003926DC" w:rsidRPr="0045652A" w:rsidRDefault="003926DC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6C2F4F17" w14:textId="1F8BC66B" w:rsidR="003926DC" w:rsidRDefault="003926DC" w:rsidP="003926DC">
      <w:pPr>
        <w:spacing w:line="360" w:lineRule="auto"/>
        <w:ind w:firstLineChars="200" w:firstLine="420"/>
      </w:pPr>
      <w:r>
        <w:t>掌握</w:t>
      </w:r>
      <w:r w:rsidR="004C2968">
        <w:rPr>
          <w:rFonts w:hint="eastAsia"/>
        </w:rPr>
        <w:t>K</w:t>
      </w:r>
      <w:r w:rsidR="004C2968">
        <w:rPr>
          <w:rFonts w:hint="eastAsia"/>
        </w:rPr>
        <w:t>近邻算法</w:t>
      </w:r>
      <w:r>
        <w:t>原理，能够利用编程实现</w:t>
      </w:r>
      <w:r w:rsidR="004C2968">
        <w:rPr>
          <w:rFonts w:hint="eastAsia"/>
        </w:rPr>
        <w:t>K</w:t>
      </w:r>
      <w:r w:rsidR="004C2968">
        <w:rPr>
          <w:rFonts w:hint="eastAsia"/>
        </w:rPr>
        <w:t>近邻算法</w:t>
      </w:r>
      <w:r>
        <w:t>，并能够利用算法解决简单问题。</w:t>
      </w:r>
    </w:p>
    <w:p w14:paraId="2E9AFC1B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0AC653D4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758AB272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6206814B" w14:textId="6804733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6DFA0CD4" w14:textId="461B7C12" w:rsidR="003926DC" w:rsidRDefault="00514759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3926DC" w:rsidRPr="0045652A">
        <w:rPr>
          <w:rFonts w:ascii="宋体" w:hAnsi="宋体" w:cs="宋体"/>
          <w:b/>
          <w:bCs/>
          <w:szCs w:val="21"/>
        </w:rPr>
        <w:t>、实验内容</w:t>
      </w:r>
    </w:p>
    <w:p w14:paraId="378D2D05" w14:textId="2909FC77" w:rsidR="004C2968" w:rsidRPr="0054207F" w:rsidRDefault="004C2968" w:rsidP="004C2968">
      <w:pPr>
        <w:spacing w:line="360" w:lineRule="auto"/>
      </w:pPr>
      <w:r w:rsidRPr="0054207F">
        <w:rPr>
          <w:rFonts w:hint="eastAsia"/>
        </w:rPr>
        <w:t>1.</w:t>
      </w:r>
      <w:r w:rsidR="00514759" w:rsidRPr="0054207F">
        <w:rPr>
          <w:rFonts w:hint="eastAsia"/>
        </w:rPr>
        <w:t>编程实现对</w:t>
      </w:r>
      <w:r w:rsidRPr="0054207F">
        <w:rPr>
          <w:rFonts w:hint="eastAsia"/>
        </w:rPr>
        <w:t>数据集做</w:t>
      </w:r>
      <w:r w:rsidRPr="0054207F">
        <w:rPr>
          <w:rFonts w:hint="eastAsia"/>
        </w:rPr>
        <w:t>K</w:t>
      </w:r>
      <w:r w:rsidRPr="0054207F">
        <w:rPr>
          <w:rFonts w:hint="eastAsia"/>
        </w:rPr>
        <w:t>近邻算法分类。</w:t>
      </w:r>
    </w:p>
    <w:p w14:paraId="3050B6DD" w14:textId="390D3399" w:rsidR="006C48B9" w:rsidRPr="0054207F" w:rsidRDefault="004C2968" w:rsidP="006C48B9">
      <w:pPr>
        <w:spacing w:line="360" w:lineRule="auto"/>
      </w:pPr>
      <w:r w:rsidRPr="0054207F">
        <w:rPr>
          <w:rFonts w:hint="eastAsia"/>
        </w:rPr>
        <w:t>数据集名称：鸢尾花卉</w:t>
      </w:r>
      <w:r w:rsidRPr="0054207F">
        <w:rPr>
          <w:rFonts w:hint="eastAsia"/>
        </w:rPr>
        <w:t>Iris</w:t>
      </w:r>
      <w:r w:rsidRPr="0054207F">
        <w:rPr>
          <w:rFonts w:hint="eastAsia"/>
        </w:rPr>
        <w:t>数据集</w:t>
      </w:r>
      <w:r w:rsidR="00E512F3" w:rsidRPr="0054207F">
        <w:rPr>
          <w:rFonts w:hint="eastAsia"/>
        </w:rPr>
        <w:t>，详情见</w:t>
      </w:r>
      <w:r w:rsidR="00E512F3" w:rsidRPr="0054207F">
        <w:rPr>
          <w:rFonts w:hint="eastAsia"/>
        </w:rPr>
        <w:t>iris</w:t>
      </w:r>
      <w:r w:rsidR="00E512F3" w:rsidRPr="0054207F">
        <w:t>.txt</w:t>
      </w:r>
      <w:r w:rsidR="00E512F3" w:rsidRPr="0054207F">
        <w:rPr>
          <w:rFonts w:hint="eastAsia"/>
        </w:rPr>
        <w:t>。</w:t>
      </w:r>
      <w:r w:rsidR="006C48B9" w:rsidRPr="0054207F">
        <w:rPr>
          <w:rFonts w:hint="eastAsia"/>
        </w:rPr>
        <w:t>对于</w:t>
      </w:r>
      <w:r w:rsidR="006C48B9" w:rsidRPr="0054207F">
        <w:rPr>
          <w:rFonts w:hint="eastAsia"/>
        </w:rPr>
        <w:t>iris</w:t>
      </w:r>
      <w:r w:rsidR="006C48B9" w:rsidRPr="0054207F">
        <w:rPr>
          <w:rFonts w:hint="eastAsia"/>
        </w:rPr>
        <w:t>数据集，它包含了</w:t>
      </w:r>
      <w:r w:rsidR="006C48B9" w:rsidRPr="0054207F">
        <w:rPr>
          <w:rFonts w:hint="eastAsia"/>
        </w:rPr>
        <w:t>150</w:t>
      </w:r>
      <w:r w:rsidR="006C48B9" w:rsidRPr="0054207F">
        <w:rPr>
          <w:rFonts w:hint="eastAsia"/>
        </w:rPr>
        <w:t>个实例（每个分类包含</w:t>
      </w:r>
      <w:r w:rsidR="006C48B9" w:rsidRPr="0054207F">
        <w:rPr>
          <w:rFonts w:hint="eastAsia"/>
        </w:rPr>
        <w:t>50</w:t>
      </w:r>
      <w:r w:rsidR="006C48B9" w:rsidRPr="0054207F">
        <w:rPr>
          <w:rFonts w:hint="eastAsia"/>
        </w:rPr>
        <w:t>个实例），共有</w:t>
      </w:r>
      <w:r w:rsidR="006C48B9" w:rsidRPr="0054207F">
        <w:rPr>
          <w:rFonts w:hint="eastAsia"/>
        </w:rPr>
        <w:t>sepal length</w:t>
      </w:r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sepal width</w:t>
      </w:r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petal length</w:t>
      </w:r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petal width</w:t>
      </w:r>
      <w:r w:rsidR="006C48B9" w:rsidRPr="0054207F">
        <w:rPr>
          <w:rFonts w:hint="eastAsia"/>
        </w:rPr>
        <w:t>和</w:t>
      </w:r>
      <w:r w:rsidR="006C48B9" w:rsidRPr="0054207F">
        <w:rPr>
          <w:rFonts w:hint="eastAsia"/>
        </w:rPr>
        <w:t>class</w:t>
      </w:r>
      <w:r w:rsidR="006C48B9" w:rsidRPr="0054207F">
        <w:rPr>
          <w:rFonts w:hint="eastAsia"/>
        </w:rPr>
        <w:t>五种属性。期中前四种属性为数值类型，</w:t>
      </w:r>
      <w:r w:rsidR="006C48B9" w:rsidRPr="0054207F">
        <w:rPr>
          <w:rFonts w:hint="eastAsia"/>
        </w:rPr>
        <w:t>class</w:t>
      </w:r>
      <w:r w:rsidR="006C48B9" w:rsidRPr="0054207F">
        <w:rPr>
          <w:rFonts w:hint="eastAsia"/>
        </w:rPr>
        <w:t>属性为分类属性。该数据集中的全部实例共可分为三类：</w:t>
      </w:r>
      <w:r w:rsidR="006C48B9" w:rsidRPr="0054207F">
        <w:rPr>
          <w:rFonts w:hint="eastAsia"/>
        </w:rPr>
        <w:t>Iris </w:t>
      </w:r>
      <w:proofErr w:type="spellStart"/>
      <w:r w:rsidR="006C48B9" w:rsidRPr="0054207F">
        <w:rPr>
          <w:rFonts w:hint="eastAsia"/>
        </w:rPr>
        <w:t>Setosa</w:t>
      </w:r>
      <w:proofErr w:type="spellEnd"/>
      <w:r w:rsidR="006C48B9" w:rsidRPr="0054207F">
        <w:rPr>
          <w:rFonts w:hint="eastAsia"/>
        </w:rPr>
        <w:t>、</w:t>
      </w:r>
      <w:r w:rsidR="006C48B9" w:rsidRPr="0054207F">
        <w:rPr>
          <w:rFonts w:hint="eastAsia"/>
        </w:rPr>
        <w:t>Iris </w:t>
      </w:r>
      <w:proofErr w:type="spellStart"/>
      <w:r w:rsidR="006C48B9" w:rsidRPr="0054207F">
        <w:rPr>
          <w:rFonts w:hint="eastAsia"/>
        </w:rPr>
        <w:t>Versicolour</w:t>
      </w:r>
      <w:proofErr w:type="spellEnd"/>
      <w:r w:rsidR="006C48B9" w:rsidRPr="0054207F">
        <w:rPr>
          <w:rFonts w:hint="eastAsia"/>
        </w:rPr>
        <w:t>和</w:t>
      </w:r>
      <w:r w:rsidR="006C48B9" w:rsidRPr="0054207F">
        <w:rPr>
          <w:rFonts w:hint="eastAsia"/>
        </w:rPr>
        <w:t>Iris Virginica</w:t>
      </w:r>
      <w:r w:rsidR="006C48B9" w:rsidRPr="0054207F">
        <w:rPr>
          <w:rFonts w:hint="eastAsia"/>
        </w:rPr>
        <w:t>。</w:t>
      </w:r>
    </w:p>
    <w:p w14:paraId="0727D2A4" w14:textId="77777777" w:rsidR="006C48B9" w:rsidRPr="0054207F" w:rsidRDefault="006C48B9" w:rsidP="006C48B9">
      <w:pPr>
        <w:spacing w:line="360" w:lineRule="auto"/>
      </w:pPr>
      <w:r w:rsidRPr="0054207F">
        <w:rPr>
          <w:rFonts w:hint="eastAsia"/>
        </w:rPr>
        <w:t>实验数据集中所有的数据都是实验所需的，因此不存在属性筛选的问题。在</w:t>
      </w:r>
      <w:r w:rsidRPr="0054207F">
        <w:rPr>
          <w:rFonts w:hint="eastAsia"/>
        </w:rPr>
        <w:t>txt</w:t>
      </w:r>
      <w:r w:rsidRPr="0054207F">
        <w:rPr>
          <w:rFonts w:hint="eastAsia"/>
        </w:rPr>
        <w:t>文件中第一列为分类属性，其他四列为数值类型属性。</w:t>
      </w:r>
    </w:p>
    <w:p w14:paraId="271FB5F1" w14:textId="196C80D7" w:rsidR="003926DC" w:rsidRPr="0054207F" w:rsidRDefault="006C48B9" w:rsidP="006C48B9">
      <w:pPr>
        <w:spacing w:line="360" w:lineRule="auto"/>
      </w:pPr>
      <w:r w:rsidRPr="0054207F">
        <w:rPr>
          <w:rFonts w:hint="eastAsia"/>
        </w:rPr>
        <w:t>2</w:t>
      </w:r>
      <w:r w:rsidRPr="0054207F">
        <w:t>.</w:t>
      </w:r>
      <w:r w:rsidRPr="0054207F">
        <w:rPr>
          <w:rFonts w:hint="eastAsia"/>
        </w:rPr>
        <w:t>将</w:t>
      </w:r>
      <w:r w:rsidRPr="0054207F">
        <w:rPr>
          <w:rFonts w:hint="eastAsia"/>
        </w:rPr>
        <w:t>Iris</w:t>
      </w:r>
      <w:r w:rsidRPr="0054207F">
        <w:rPr>
          <w:rFonts w:hint="eastAsia"/>
        </w:rPr>
        <w:t>数据集每类选取</w:t>
      </w:r>
      <w:r w:rsidR="002A5DC8" w:rsidRPr="0054207F">
        <w:rPr>
          <w:rFonts w:hint="eastAsia"/>
        </w:rPr>
        <w:t>2</w:t>
      </w:r>
      <w:r w:rsidR="002A5DC8" w:rsidRPr="0054207F">
        <w:t>5</w:t>
      </w:r>
      <w:r w:rsidR="002A5DC8" w:rsidRPr="0054207F">
        <w:rPr>
          <w:rFonts w:hint="eastAsia"/>
        </w:rPr>
        <w:t>个样本，总计</w:t>
      </w:r>
      <w:r w:rsidR="002A5DC8" w:rsidRPr="0054207F">
        <w:rPr>
          <w:rFonts w:hint="eastAsia"/>
        </w:rPr>
        <w:t>7</w:t>
      </w:r>
      <w:r w:rsidR="002A5DC8" w:rsidRPr="0054207F">
        <w:t>5</w:t>
      </w:r>
      <w:r w:rsidR="002A5DC8" w:rsidRPr="0054207F">
        <w:rPr>
          <w:rFonts w:hint="eastAsia"/>
        </w:rPr>
        <w:t>个样本作为训练样本，其余</w:t>
      </w:r>
      <w:r w:rsidR="002A5DC8" w:rsidRPr="0054207F">
        <w:rPr>
          <w:rFonts w:hint="eastAsia"/>
        </w:rPr>
        <w:t>7</w:t>
      </w:r>
      <w:r w:rsidR="002A5DC8" w:rsidRPr="0054207F">
        <w:t>5</w:t>
      </w:r>
      <w:r w:rsidR="002A5DC8" w:rsidRPr="0054207F">
        <w:rPr>
          <w:rFonts w:hint="eastAsia"/>
        </w:rPr>
        <w:t>个样本作为测试样本。通过训练样本训练模型，最后对测试样本进行分类。</w:t>
      </w:r>
    </w:p>
    <w:p w14:paraId="391201C1" w14:textId="77777777" w:rsidR="0054207F" w:rsidRDefault="0054207F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6469BC5" w14:textId="72977FE2" w:rsidR="003926DC" w:rsidRPr="0045652A" w:rsidRDefault="003926DC" w:rsidP="003926DC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E</w:t>
      </w:r>
      <w:r>
        <w:rPr>
          <w:b/>
          <w:sz w:val="28"/>
          <w:szCs w:val="28"/>
        </w:rPr>
        <w:t>M</w:t>
      </w:r>
      <w:r>
        <w:rPr>
          <w:rFonts w:hint="eastAsia"/>
          <w:b/>
          <w:sz w:val="28"/>
          <w:szCs w:val="28"/>
        </w:rPr>
        <w:t>算法</w:t>
      </w:r>
    </w:p>
    <w:p w14:paraId="6DD2A6D6" w14:textId="77777777" w:rsidR="003926DC" w:rsidRPr="0045652A" w:rsidRDefault="003926DC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45574A84" w14:textId="7601881B" w:rsidR="003926DC" w:rsidRDefault="003926DC" w:rsidP="003926DC">
      <w:pPr>
        <w:spacing w:line="360" w:lineRule="auto"/>
        <w:ind w:firstLineChars="200" w:firstLine="420"/>
      </w:pPr>
      <w:r>
        <w:t>掌握</w:t>
      </w:r>
      <w:r w:rsidR="00A85812">
        <w:rPr>
          <w:rFonts w:hint="eastAsia"/>
        </w:rPr>
        <w:t>E</w:t>
      </w:r>
      <w:r w:rsidR="00A85812">
        <w:t>M</w:t>
      </w:r>
      <w:r w:rsidR="00A85812">
        <w:rPr>
          <w:rFonts w:hint="eastAsia"/>
        </w:rPr>
        <w:t>算法</w:t>
      </w:r>
      <w:r>
        <w:t>原理，能够利用</w:t>
      </w:r>
      <w:r w:rsidRPr="0045652A">
        <w:t xml:space="preserve"> </w:t>
      </w:r>
      <w:r>
        <w:t>编程实现</w:t>
      </w:r>
      <w:r w:rsidR="00A85812">
        <w:rPr>
          <w:rFonts w:hint="eastAsia"/>
        </w:rPr>
        <w:t>E</w:t>
      </w:r>
      <w:r w:rsidR="00A85812">
        <w:t>M</w:t>
      </w:r>
      <w:r w:rsidR="00A85812">
        <w:rPr>
          <w:rFonts w:hint="eastAsia"/>
        </w:rPr>
        <w:t>算法</w:t>
      </w:r>
      <w:r>
        <w:t>，并能够利用算法解决简单问题。</w:t>
      </w:r>
    </w:p>
    <w:p w14:paraId="3BD886B1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7CB3F8A2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1F5651DE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5D951877" w14:textId="15DE97FC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40D27DA6" w14:textId="56292CF9" w:rsidR="003926DC" w:rsidRDefault="00514759" w:rsidP="003926DC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3926DC" w:rsidRPr="0045652A">
        <w:rPr>
          <w:rFonts w:ascii="宋体" w:hAnsi="宋体" w:cs="宋体"/>
          <w:b/>
          <w:bCs/>
          <w:szCs w:val="21"/>
        </w:rPr>
        <w:t>、实验内容</w:t>
      </w:r>
    </w:p>
    <w:p w14:paraId="16716C63" w14:textId="74A73327" w:rsidR="00A85812" w:rsidRPr="00A85812" w:rsidRDefault="00A85812" w:rsidP="0054207F">
      <w:pPr>
        <w:spacing w:line="360" w:lineRule="auto"/>
        <w:ind w:firstLineChars="200" w:firstLine="420"/>
      </w:pPr>
      <w:r w:rsidRPr="00A85812">
        <w:rPr>
          <w:rFonts w:hint="eastAsia"/>
        </w:rPr>
        <w:t>给</w:t>
      </w:r>
      <w:r>
        <w:rPr>
          <w:rFonts w:hint="eastAsia"/>
        </w:rPr>
        <w:t>定</w:t>
      </w:r>
      <w:r w:rsidRPr="00A85812">
        <w:rPr>
          <w:rFonts w:hint="eastAsia"/>
        </w:rPr>
        <w:t>数据</w:t>
      </w:r>
      <w:r w:rsidRPr="00A85812">
        <w:rPr>
          <w:rFonts w:hint="eastAsia"/>
        </w:rPr>
        <w:t>X</w:t>
      </w:r>
      <w:r w:rsidRPr="00A85812">
        <w:rPr>
          <w:rFonts w:hint="eastAsia"/>
        </w:rPr>
        <w:t>，共有三类，每类都成正态分布；</w:t>
      </w:r>
      <w:r w:rsidRPr="00A85812">
        <w:t>X = [randn(100,2)+ones(100,2);randn(100,2)-ones(100,2);randn(100,2)+[ones(100,1),-ones(100,1)]];</w:t>
      </w:r>
      <w:r w:rsidRPr="00A85812">
        <w:rPr>
          <w:rFonts w:hint="eastAsia"/>
        </w:rPr>
        <w:t>使用</w:t>
      </w:r>
      <w:r w:rsidRPr="00A85812">
        <w:rPr>
          <w:rFonts w:hint="eastAsia"/>
        </w:rPr>
        <w:t>GMM</w:t>
      </w:r>
      <w:r w:rsidRPr="00A85812">
        <w:rPr>
          <w:rFonts w:hint="eastAsia"/>
        </w:rPr>
        <w:t>程序对这个样本集分类，用不同颜色标识聚类。</w:t>
      </w:r>
      <w:r w:rsidR="00A52464">
        <w:rPr>
          <w:rFonts w:hint="eastAsia"/>
        </w:rPr>
        <w:t>最后画出聚类结果图。</w:t>
      </w:r>
    </w:p>
    <w:p w14:paraId="3E1FB2AB" w14:textId="77777777" w:rsidR="00931B7F" w:rsidRDefault="00931B7F">
      <w:pPr>
        <w:widowControl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03AA631C" w14:textId="19C2E4EE" w:rsidR="00931B7F" w:rsidRPr="0045652A" w:rsidRDefault="00931B7F" w:rsidP="00931B7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P</w:t>
      </w:r>
      <w:r>
        <w:rPr>
          <w:rFonts w:hint="eastAsia"/>
          <w:b/>
          <w:sz w:val="28"/>
          <w:szCs w:val="28"/>
        </w:rPr>
        <w:t>age</w:t>
      </w:r>
      <w:r>
        <w:rPr>
          <w:b/>
          <w:sz w:val="28"/>
          <w:szCs w:val="28"/>
        </w:rPr>
        <w:t>R</w:t>
      </w:r>
      <w:r>
        <w:rPr>
          <w:rFonts w:hint="eastAsia"/>
          <w:b/>
          <w:sz w:val="28"/>
          <w:szCs w:val="28"/>
        </w:rPr>
        <w:t>ank</w:t>
      </w:r>
      <w:r>
        <w:rPr>
          <w:rFonts w:hint="eastAsia"/>
          <w:b/>
          <w:sz w:val="28"/>
          <w:szCs w:val="28"/>
        </w:rPr>
        <w:t>算法</w:t>
      </w:r>
    </w:p>
    <w:p w14:paraId="3AA8D142" w14:textId="77777777" w:rsidR="00931B7F" w:rsidRPr="0045652A" w:rsidRDefault="00931B7F" w:rsidP="00931B7F">
      <w:pPr>
        <w:spacing w:line="360" w:lineRule="auto"/>
        <w:rPr>
          <w:rFonts w:ascii="宋体" w:hAnsi="宋体" w:cs="宋体"/>
          <w:b/>
          <w:bCs/>
          <w:szCs w:val="21"/>
        </w:rPr>
      </w:pPr>
      <w:r w:rsidRPr="0045652A">
        <w:rPr>
          <w:rFonts w:ascii="宋体" w:hAnsi="宋体" w:cs="宋体"/>
          <w:b/>
          <w:bCs/>
          <w:szCs w:val="21"/>
        </w:rPr>
        <w:t>一、实验目的</w:t>
      </w:r>
    </w:p>
    <w:p w14:paraId="7970B1A2" w14:textId="41AB24E3" w:rsidR="00931B7F" w:rsidRDefault="00931B7F" w:rsidP="00931B7F">
      <w:pPr>
        <w:spacing w:line="360" w:lineRule="auto"/>
        <w:ind w:firstLineChars="200" w:firstLine="420"/>
      </w:pPr>
      <w:r>
        <w:t>掌握</w:t>
      </w:r>
      <w:r w:rsidRPr="00931B7F">
        <w:rPr>
          <w:rFonts w:hint="eastAsia"/>
        </w:rPr>
        <w:t>PageRank</w:t>
      </w:r>
      <w:r>
        <w:rPr>
          <w:rFonts w:hint="eastAsia"/>
        </w:rPr>
        <w:t>算法</w:t>
      </w:r>
      <w:r>
        <w:t>原理，能够</w:t>
      </w:r>
      <w:r w:rsidR="00514759">
        <w:rPr>
          <w:rFonts w:hint="eastAsia"/>
        </w:rPr>
        <w:t>利用</w:t>
      </w:r>
      <w:r>
        <w:t>编程实现</w:t>
      </w:r>
      <w:r w:rsidRPr="00931B7F">
        <w:rPr>
          <w:rFonts w:hint="eastAsia"/>
        </w:rPr>
        <w:t>PageRank</w:t>
      </w:r>
      <w:r>
        <w:rPr>
          <w:rFonts w:hint="eastAsia"/>
        </w:rPr>
        <w:t>算法</w:t>
      </w:r>
      <w:r>
        <w:t>，并能够利用算法解决简单问题。</w:t>
      </w:r>
    </w:p>
    <w:p w14:paraId="0894AEE5" w14:textId="77777777" w:rsidR="00514759" w:rsidRPr="00514759" w:rsidRDefault="00514759" w:rsidP="00514759">
      <w:pPr>
        <w:spacing w:line="360" w:lineRule="auto"/>
        <w:rPr>
          <w:rFonts w:ascii="宋体" w:hAnsi="宋体" w:cs="宋体"/>
          <w:b/>
          <w:bCs/>
          <w:szCs w:val="21"/>
        </w:rPr>
      </w:pPr>
      <w:r w:rsidRPr="00514759">
        <w:rPr>
          <w:rFonts w:ascii="宋体" w:hAnsi="宋体" w:cs="宋体" w:hint="eastAsia"/>
          <w:b/>
          <w:bCs/>
          <w:szCs w:val="21"/>
        </w:rPr>
        <w:t>二</w:t>
      </w:r>
      <w:r>
        <w:rPr>
          <w:rFonts w:ascii="宋体" w:hAnsi="宋体" w:cs="宋体" w:hint="eastAsia"/>
          <w:b/>
          <w:bCs/>
          <w:szCs w:val="21"/>
        </w:rPr>
        <w:t>、</w:t>
      </w:r>
      <w:r w:rsidRPr="00514759">
        <w:rPr>
          <w:rFonts w:ascii="宋体" w:hAnsi="宋体" w:cs="宋体" w:hint="eastAsia"/>
          <w:b/>
          <w:bCs/>
          <w:szCs w:val="21"/>
        </w:rPr>
        <w:t>实验的硬件、软件平台 </w:t>
      </w:r>
    </w:p>
    <w:p w14:paraId="4B064947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硬件：计算机</w:t>
      </w:r>
      <w:r w:rsidRPr="0054207F">
        <w:rPr>
          <w:rFonts w:hint="eastAsia"/>
        </w:rPr>
        <w:t> </w:t>
      </w:r>
    </w:p>
    <w:p w14:paraId="4B360A93" w14:textId="77777777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软件：操作系统：</w:t>
      </w:r>
      <w:r w:rsidRPr="0054207F">
        <w:rPr>
          <w:rFonts w:hint="eastAsia"/>
        </w:rPr>
        <w:t>WINDOWS</w:t>
      </w:r>
      <w:r w:rsidRPr="0054207F">
        <w:t xml:space="preserve"> 10</w:t>
      </w:r>
      <w:r w:rsidRPr="0054207F">
        <w:rPr>
          <w:rFonts w:hint="eastAsia"/>
        </w:rPr>
        <w:t> </w:t>
      </w:r>
    </w:p>
    <w:p w14:paraId="4F263A3A" w14:textId="0D34107C" w:rsidR="00514759" w:rsidRPr="0054207F" w:rsidRDefault="00514759" w:rsidP="00514759">
      <w:pPr>
        <w:spacing w:line="360" w:lineRule="auto"/>
      </w:pPr>
      <w:r w:rsidRPr="0054207F">
        <w:rPr>
          <w:rFonts w:hint="eastAsia"/>
        </w:rPr>
        <w:t>应用软件：</w:t>
      </w:r>
      <w:r w:rsidRPr="0054207F">
        <w:rPr>
          <w:rFonts w:hint="eastAsia"/>
        </w:rPr>
        <w:t>Java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rPr>
          <w:rFonts w:hint="eastAsia"/>
        </w:rPr>
        <w:t>、</w:t>
      </w:r>
      <w:r w:rsidRPr="0054207F">
        <w:rPr>
          <w:rFonts w:hint="eastAsia"/>
        </w:rPr>
        <w:t>C</w:t>
      </w:r>
      <w:r w:rsidRPr="0054207F">
        <w:t>++</w:t>
      </w:r>
      <w:r w:rsidRPr="0054207F">
        <w:rPr>
          <w:rFonts w:hint="eastAsia"/>
        </w:rPr>
        <w:t>、</w:t>
      </w:r>
      <w:r w:rsidRPr="0054207F">
        <w:t>MATLAB</w:t>
      </w:r>
      <w:r w:rsidRPr="0054207F">
        <w:rPr>
          <w:rFonts w:hint="eastAsia"/>
        </w:rPr>
        <w:t>、</w:t>
      </w:r>
      <w:r w:rsidRPr="0054207F">
        <w:t>Python</w:t>
      </w:r>
    </w:p>
    <w:p w14:paraId="735B79D3" w14:textId="5ECCACDB" w:rsidR="00931B7F" w:rsidRDefault="00514759" w:rsidP="00931B7F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三</w:t>
      </w:r>
      <w:r w:rsidR="00931B7F" w:rsidRPr="0045652A">
        <w:rPr>
          <w:rFonts w:ascii="宋体" w:hAnsi="宋体" w:cs="宋体"/>
          <w:b/>
          <w:bCs/>
          <w:szCs w:val="21"/>
        </w:rPr>
        <w:t>、实验内容</w:t>
      </w:r>
    </w:p>
    <w:p w14:paraId="67324202" w14:textId="532F7A49" w:rsidR="00CE7CF3" w:rsidRDefault="00CE7CF3" w:rsidP="00931B7F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t>.</w:t>
      </w:r>
      <w:r w:rsidRPr="00CE7CF3">
        <w:rPr>
          <w:rFonts w:ascii="微软雅黑" w:eastAsia="微软雅黑" w:hAnsi="微软雅黑" w:hint="eastAsia"/>
          <w:color w:val="1A1A1A"/>
          <w:szCs w:val="21"/>
          <w:shd w:val="clear" w:color="auto" w:fill="FFFFFF"/>
        </w:rPr>
        <w:t xml:space="preserve"> </w:t>
      </w:r>
      <w:r w:rsidRPr="00CE7CF3">
        <w:rPr>
          <w:rFonts w:hint="eastAsia"/>
        </w:rPr>
        <w:t>创建一个图形，用于说明每个节点如何将其</w:t>
      </w:r>
      <w:r w:rsidRPr="00CE7CF3">
        <w:rPr>
          <w:rFonts w:hint="eastAsia"/>
        </w:rPr>
        <w:t xml:space="preserve"> PageRank </w:t>
      </w:r>
      <w:r w:rsidRPr="00CE7CF3">
        <w:rPr>
          <w:rFonts w:hint="eastAsia"/>
        </w:rPr>
        <w:t>得分赋予图形中的其他节点。</w:t>
      </w:r>
      <w:r>
        <w:rPr>
          <w:rFonts w:hint="eastAsia"/>
        </w:rPr>
        <w:t>效果图如下图所示。</w:t>
      </w:r>
    </w:p>
    <w:p w14:paraId="5F733575" w14:textId="4B450C8F" w:rsidR="00CE7CF3" w:rsidRDefault="00CE7CF3" w:rsidP="00514759">
      <w:pPr>
        <w:spacing w:line="360" w:lineRule="auto"/>
        <w:jc w:val="center"/>
      </w:pPr>
      <w:r w:rsidRPr="00CE7CF3">
        <w:rPr>
          <w:rFonts w:hint="eastAsia"/>
          <w:noProof/>
        </w:rPr>
        <w:drawing>
          <wp:inline distT="0" distB="0" distL="0" distR="0" wp14:anchorId="714C190F" wp14:editId="5DB308A5">
            <wp:extent cx="4633415" cy="34714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116" cy="347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3624D" w14:textId="77777777" w:rsidR="00931B7F" w:rsidRDefault="00931B7F" w:rsidP="00931B7F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t>.</w:t>
      </w:r>
      <w:r w:rsidRPr="00931B7F">
        <w:rPr>
          <w:rFonts w:ascii="微软雅黑" w:eastAsia="微软雅黑" w:hAnsi="微软雅黑" w:hint="eastAsia"/>
          <w:color w:val="1A1A1A"/>
          <w:szCs w:val="21"/>
          <w:shd w:val="clear" w:color="auto" w:fill="FFFFFF"/>
        </w:rPr>
        <w:t xml:space="preserve"> </w:t>
      </w:r>
      <w:r w:rsidRPr="00931B7F">
        <w:rPr>
          <w:rFonts w:hint="eastAsia"/>
        </w:rPr>
        <w:t>创建并绘制一个有向图，其中包含六个表示虚假网站的节点。计算该图形的</w:t>
      </w:r>
      <w:r w:rsidRPr="00931B7F">
        <w:rPr>
          <w:rFonts w:hint="eastAsia"/>
        </w:rPr>
        <w:t xml:space="preserve"> PageRank </w:t>
      </w:r>
      <w:r w:rsidRPr="00931B7F">
        <w:rPr>
          <w:rFonts w:hint="eastAsia"/>
        </w:rPr>
        <w:t>中心度得分。使用</w:t>
      </w:r>
      <w:r w:rsidRPr="00931B7F">
        <w:rPr>
          <w:rFonts w:hint="eastAsia"/>
        </w:rPr>
        <w:t> </w:t>
      </w:r>
      <w:r w:rsidRPr="00931B7F">
        <w:t>0.85</w:t>
      </w:r>
      <w:r w:rsidRPr="00931B7F">
        <w:rPr>
          <w:rFonts w:hint="eastAsia"/>
        </w:rPr>
        <w:t> </w:t>
      </w:r>
      <w:r w:rsidRPr="00931B7F">
        <w:rPr>
          <w:rFonts w:hint="eastAsia"/>
        </w:rPr>
        <w:t>的点进概率（或称为阻尼因子）。查看每个网页的</w:t>
      </w:r>
      <w:r w:rsidRPr="00931B7F">
        <w:rPr>
          <w:rFonts w:hint="eastAsia"/>
        </w:rPr>
        <w:t xml:space="preserve"> PageRank </w:t>
      </w:r>
      <w:r w:rsidRPr="00931B7F">
        <w:rPr>
          <w:rFonts w:hint="eastAsia"/>
        </w:rPr>
        <w:t>得分和级别信息。</w:t>
      </w:r>
    </w:p>
    <w:p w14:paraId="3D6F2DFE" w14:textId="77777777" w:rsidR="00931B7F" w:rsidRPr="00931B7F" w:rsidRDefault="00931B7F" w:rsidP="00931B7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1A1A1A"/>
          <w:kern w:val="0"/>
          <w:szCs w:val="21"/>
        </w:rPr>
      </w:pPr>
      <w:r w:rsidRPr="00931B7F">
        <w:rPr>
          <w:rFonts w:ascii="Consolas" w:hAnsi="Consolas" w:cs="宋体"/>
          <w:color w:val="1A1A1A"/>
          <w:kern w:val="0"/>
          <w:szCs w:val="21"/>
        </w:rPr>
        <w:t>s = [1 1 2 2 3 3 3 4 5];</w:t>
      </w:r>
    </w:p>
    <w:p w14:paraId="6D44333A" w14:textId="683E6589" w:rsidR="00931B7F" w:rsidRDefault="00931B7F" w:rsidP="00931B7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hAnsi="Consolas" w:cs="宋体"/>
          <w:color w:val="1A1A1A"/>
          <w:kern w:val="0"/>
          <w:szCs w:val="21"/>
        </w:rPr>
      </w:pPr>
      <w:r w:rsidRPr="00931B7F">
        <w:rPr>
          <w:rFonts w:ascii="Consolas" w:hAnsi="Consolas" w:cs="宋体"/>
          <w:color w:val="1A1A1A"/>
          <w:kern w:val="0"/>
          <w:szCs w:val="21"/>
        </w:rPr>
        <w:t>t = [2 5 3 4 4 5 6 1 1];</w:t>
      </w:r>
    </w:p>
    <w:p w14:paraId="7897259D" w14:textId="77777777" w:rsidR="00CF1D7C" w:rsidRDefault="00CF1D7C" w:rsidP="00CF1D7C">
      <w:pPr>
        <w:pStyle w:val="HTML"/>
        <w:rPr>
          <w:rFonts w:ascii="Consolas" w:hAnsi="Consolas"/>
          <w:color w:val="1A1A1A"/>
          <w:sz w:val="21"/>
          <w:szCs w:val="21"/>
        </w:rPr>
      </w:pPr>
      <w:r>
        <w:rPr>
          <w:rFonts w:ascii="Consolas" w:hAnsi="Consolas"/>
          <w:color w:val="1A1A1A"/>
          <w:sz w:val="21"/>
          <w:szCs w:val="21"/>
        </w:rPr>
        <w:t>names = {</w:t>
      </w:r>
      <w:r>
        <w:rPr>
          <w:rFonts w:ascii="Consolas" w:hAnsi="Consolas"/>
          <w:color w:val="A020F0"/>
          <w:sz w:val="21"/>
          <w:szCs w:val="21"/>
        </w:rPr>
        <w:t>'http://www.example.com/alph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A020F0"/>
          <w:sz w:val="21"/>
          <w:szCs w:val="21"/>
        </w:rPr>
        <w:t>'http://www.example.com/bet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0000FF"/>
          <w:sz w:val="21"/>
          <w:szCs w:val="21"/>
        </w:rPr>
        <w:t>...</w:t>
      </w:r>
    </w:p>
    <w:p w14:paraId="598B0340" w14:textId="77777777" w:rsidR="00CF1D7C" w:rsidRDefault="00CF1D7C" w:rsidP="00CF1D7C">
      <w:pPr>
        <w:pStyle w:val="HTML"/>
        <w:rPr>
          <w:rFonts w:ascii="Consolas" w:hAnsi="Consolas"/>
          <w:color w:val="1A1A1A"/>
          <w:sz w:val="21"/>
          <w:szCs w:val="21"/>
        </w:rPr>
      </w:pPr>
      <w:r>
        <w:rPr>
          <w:rFonts w:ascii="Consolas" w:hAnsi="Consolas"/>
          <w:color w:val="1A1A1A"/>
          <w:sz w:val="21"/>
          <w:szCs w:val="21"/>
        </w:rPr>
        <w:lastRenderedPageBreak/>
        <w:t xml:space="preserve">         </w:t>
      </w:r>
      <w:r>
        <w:rPr>
          <w:rFonts w:ascii="Consolas" w:hAnsi="Consolas"/>
          <w:color w:val="A020F0"/>
          <w:sz w:val="21"/>
          <w:szCs w:val="21"/>
        </w:rPr>
        <w:t>'http://www.example.com/gamm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A020F0"/>
          <w:sz w:val="21"/>
          <w:szCs w:val="21"/>
        </w:rPr>
        <w:t>'http://www.example.com/delta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0000FF"/>
          <w:sz w:val="21"/>
          <w:szCs w:val="21"/>
        </w:rPr>
        <w:t>...</w:t>
      </w:r>
    </w:p>
    <w:p w14:paraId="3CCA2411" w14:textId="0FCAD7E0" w:rsidR="00CF1D7C" w:rsidRPr="00931B7F" w:rsidRDefault="00CF1D7C" w:rsidP="00CF1D7C">
      <w:pPr>
        <w:pStyle w:val="HTML"/>
        <w:rPr>
          <w:rFonts w:ascii="Consolas" w:hAnsi="Consolas"/>
          <w:color w:val="1A1A1A"/>
          <w:sz w:val="21"/>
          <w:szCs w:val="21"/>
        </w:rPr>
      </w:pPr>
      <w:r>
        <w:rPr>
          <w:rFonts w:ascii="Consolas" w:hAnsi="Consolas"/>
          <w:color w:val="1A1A1A"/>
          <w:sz w:val="21"/>
          <w:szCs w:val="21"/>
        </w:rPr>
        <w:t xml:space="preserve">         </w:t>
      </w:r>
      <w:r>
        <w:rPr>
          <w:rFonts w:ascii="Consolas" w:hAnsi="Consolas"/>
          <w:color w:val="A020F0"/>
          <w:sz w:val="21"/>
          <w:szCs w:val="21"/>
        </w:rPr>
        <w:t>'http://www.example.com/epsilon'</w:t>
      </w:r>
      <w:r>
        <w:rPr>
          <w:rFonts w:ascii="Consolas" w:hAnsi="Consolas"/>
          <w:color w:val="1A1A1A"/>
          <w:sz w:val="21"/>
          <w:szCs w:val="21"/>
        </w:rPr>
        <w:t xml:space="preserve">, </w:t>
      </w:r>
      <w:r>
        <w:rPr>
          <w:rFonts w:ascii="Consolas" w:hAnsi="Consolas"/>
          <w:color w:val="A020F0"/>
          <w:sz w:val="21"/>
          <w:szCs w:val="21"/>
        </w:rPr>
        <w:t>'http://www.example.com/zeta'</w:t>
      </w:r>
      <w:r>
        <w:rPr>
          <w:rFonts w:ascii="Consolas" w:hAnsi="Consolas"/>
          <w:color w:val="1A1A1A"/>
          <w:sz w:val="21"/>
          <w:szCs w:val="21"/>
        </w:rPr>
        <w:t>};</w:t>
      </w:r>
    </w:p>
    <w:p w14:paraId="709F5392" w14:textId="7CF844B5" w:rsidR="00F8316C" w:rsidRPr="003926DC" w:rsidRDefault="00CE7CF3" w:rsidP="00F8316C">
      <w:pPr>
        <w:autoSpaceDE w:val="0"/>
        <w:autoSpaceDN w:val="0"/>
        <w:adjustRightInd w:val="0"/>
        <w:jc w:val="center"/>
        <w:rPr>
          <w:rFonts w:ascii="宋体" w:hAnsiTheme="minorHAnsi" w:cs="宋体"/>
          <w:kern w:val="0"/>
          <w:sz w:val="22"/>
          <w:szCs w:val="22"/>
        </w:rPr>
      </w:pPr>
      <w:r>
        <w:rPr>
          <w:noProof/>
        </w:rPr>
        <w:drawing>
          <wp:inline distT="0" distB="0" distL="0" distR="0" wp14:anchorId="5B70D155" wp14:editId="374A94C6">
            <wp:extent cx="4203510" cy="3213109"/>
            <wp:effectExtent l="0" t="0" r="698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7851" cy="3216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316C" w:rsidRPr="003926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42BA25" w14:textId="77777777" w:rsidR="007810B4" w:rsidRDefault="007810B4" w:rsidP="008D1F28">
      <w:r>
        <w:separator/>
      </w:r>
    </w:p>
  </w:endnote>
  <w:endnote w:type="continuationSeparator" w:id="0">
    <w:p w14:paraId="389D00C9" w14:textId="77777777" w:rsidR="007810B4" w:rsidRDefault="007810B4" w:rsidP="008D1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046502" w14:textId="77777777" w:rsidR="007810B4" w:rsidRDefault="007810B4" w:rsidP="008D1F28">
      <w:r>
        <w:separator/>
      </w:r>
    </w:p>
  </w:footnote>
  <w:footnote w:type="continuationSeparator" w:id="0">
    <w:p w14:paraId="1A261BA4" w14:textId="77777777" w:rsidR="007810B4" w:rsidRDefault="007810B4" w:rsidP="008D1F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D207DA"/>
    <w:multiLevelType w:val="hybridMultilevel"/>
    <w:tmpl w:val="9BDA6BFC"/>
    <w:lvl w:ilvl="0" w:tplc="DF2E7D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3775B4D"/>
    <w:multiLevelType w:val="singleLevel"/>
    <w:tmpl w:val="53775B4D"/>
    <w:lvl w:ilvl="0">
      <w:start w:val="2"/>
      <w:numFmt w:val="chineseCounting"/>
      <w:suff w:val="nothing"/>
      <w:lvlText w:val="%1、"/>
      <w:lvlJc w:val="left"/>
    </w:lvl>
  </w:abstractNum>
  <w:abstractNum w:abstractNumId="2" w15:restartNumberingAfterBreak="0">
    <w:nsid w:val="60EE5ED6"/>
    <w:multiLevelType w:val="hybridMultilevel"/>
    <w:tmpl w:val="EFA8B61A"/>
    <w:lvl w:ilvl="0" w:tplc="FFFC27A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A0D5132"/>
    <w:multiLevelType w:val="hybridMultilevel"/>
    <w:tmpl w:val="51FA3CBC"/>
    <w:lvl w:ilvl="0" w:tplc="FD06922E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4D523C"/>
    <w:multiLevelType w:val="hybridMultilevel"/>
    <w:tmpl w:val="F8044452"/>
    <w:lvl w:ilvl="0" w:tplc="840645D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923"/>
    <w:rsid w:val="0004520F"/>
    <w:rsid w:val="00113797"/>
    <w:rsid w:val="00116E82"/>
    <w:rsid w:val="00146923"/>
    <w:rsid w:val="00227205"/>
    <w:rsid w:val="0025091A"/>
    <w:rsid w:val="00282CDF"/>
    <w:rsid w:val="002A5DC8"/>
    <w:rsid w:val="00362E25"/>
    <w:rsid w:val="003812C8"/>
    <w:rsid w:val="003926DC"/>
    <w:rsid w:val="003B2E41"/>
    <w:rsid w:val="0045652A"/>
    <w:rsid w:val="004C2968"/>
    <w:rsid w:val="004E2B1C"/>
    <w:rsid w:val="00514759"/>
    <w:rsid w:val="0054207F"/>
    <w:rsid w:val="006120C1"/>
    <w:rsid w:val="006A1E9B"/>
    <w:rsid w:val="006C165D"/>
    <w:rsid w:val="006C48B9"/>
    <w:rsid w:val="006D4A1E"/>
    <w:rsid w:val="00723D28"/>
    <w:rsid w:val="007810B4"/>
    <w:rsid w:val="007E6D9B"/>
    <w:rsid w:val="008D1F28"/>
    <w:rsid w:val="00931B7F"/>
    <w:rsid w:val="00A443C9"/>
    <w:rsid w:val="00A52464"/>
    <w:rsid w:val="00A85812"/>
    <w:rsid w:val="00B234A3"/>
    <w:rsid w:val="00B804E4"/>
    <w:rsid w:val="00BA6DA1"/>
    <w:rsid w:val="00C6357D"/>
    <w:rsid w:val="00CA1CE0"/>
    <w:rsid w:val="00CE7CF3"/>
    <w:rsid w:val="00CF05E9"/>
    <w:rsid w:val="00CF1D7C"/>
    <w:rsid w:val="00D23E71"/>
    <w:rsid w:val="00DB7DEA"/>
    <w:rsid w:val="00DC00E6"/>
    <w:rsid w:val="00DC5C2C"/>
    <w:rsid w:val="00DF76B2"/>
    <w:rsid w:val="00E512F3"/>
    <w:rsid w:val="00E92B80"/>
    <w:rsid w:val="00EA6601"/>
    <w:rsid w:val="00F83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2DBC45F0"/>
  <w15:chartTrackingRefBased/>
  <w15:docId w15:val="{4CFC3090-AAEE-4EBD-9AAF-CA0C8EF34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1F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931B7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qFormat/>
    <w:rsid w:val="008D1F2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4520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1F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1F2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1F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1F28"/>
    <w:rPr>
      <w:sz w:val="18"/>
      <w:szCs w:val="18"/>
    </w:rPr>
  </w:style>
  <w:style w:type="character" w:customStyle="1" w:styleId="30">
    <w:name w:val="标题 3 字符"/>
    <w:basedOn w:val="a0"/>
    <w:link w:val="3"/>
    <w:rsid w:val="008D1F28"/>
    <w:rPr>
      <w:rFonts w:ascii="Times New Roman" w:eastAsia="宋体" w:hAnsi="Times New Roman" w:cs="Times New Roman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8D1F28"/>
    <w:pPr>
      <w:ind w:firstLineChars="200" w:firstLine="420"/>
    </w:pPr>
  </w:style>
  <w:style w:type="paragraph" w:styleId="a8">
    <w:name w:val="Body Text"/>
    <w:basedOn w:val="a"/>
    <w:link w:val="a9"/>
    <w:uiPriority w:val="1"/>
    <w:qFormat/>
    <w:rsid w:val="0004520F"/>
    <w:pPr>
      <w:ind w:left="538"/>
      <w:jc w:val="left"/>
    </w:pPr>
    <w:rPr>
      <w:rFonts w:ascii="宋体" w:hAnsi="宋体" w:cstheme="minorBidi"/>
      <w:kern w:val="0"/>
      <w:szCs w:val="21"/>
      <w:lang w:eastAsia="en-US"/>
    </w:rPr>
  </w:style>
  <w:style w:type="character" w:customStyle="1" w:styleId="a9">
    <w:name w:val="正文文本 字符"/>
    <w:basedOn w:val="a0"/>
    <w:link w:val="a8"/>
    <w:uiPriority w:val="1"/>
    <w:rsid w:val="0004520F"/>
    <w:rPr>
      <w:rFonts w:ascii="宋体" w:eastAsia="宋体" w:hAnsi="宋体"/>
      <w:kern w:val="0"/>
      <w:szCs w:val="21"/>
      <w:lang w:eastAsia="en-US"/>
    </w:rPr>
  </w:style>
  <w:style w:type="character" w:customStyle="1" w:styleId="40">
    <w:name w:val="标题 4 字符"/>
    <w:basedOn w:val="a0"/>
    <w:link w:val="4"/>
    <w:uiPriority w:val="9"/>
    <w:semiHidden/>
    <w:rsid w:val="0004520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31B7F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HTML">
    <w:name w:val="HTML Preformatted"/>
    <w:basedOn w:val="a"/>
    <w:link w:val="HTML0"/>
    <w:uiPriority w:val="99"/>
    <w:unhideWhenUsed/>
    <w:rsid w:val="00931B7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931B7F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623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4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12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5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4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65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420</Words>
  <Characters>8098</Characters>
  <Application>Microsoft Office Word</Application>
  <DocSecurity>0</DocSecurity>
  <Lines>67</Lines>
  <Paragraphs>18</Paragraphs>
  <ScaleCrop>false</ScaleCrop>
  <Company/>
  <LinksUpToDate>false</LinksUpToDate>
  <CharactersWithSpaces>9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xiangjun</dc:creator>
  <cp:keywords/>
  <dc:description/>
  <cp:lastModifiedBy>曾山</cp:lastModifiedBy>
  <cp:revision>2</cp:revision>
  <dcterms:created xsi:type="dcterms:W3CDTF">2021-07-01T13:11:00Z</dcterms:created>
  <dcterms:modified xsi:type="dcterms:W3CDTF">2021-07-01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